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napToGrid w:val="0"/>
        <w:spacing w:line="360" w:lineRule="auto"/>
        <w:jc w:val="center"/>
        <w:textAlignment w:val="center"/>
        <w:rPr>
          <w:b/>
          <w:color w:val="000000"/>
          <w:sz w:val="32"/>
          <w:szCs w:val="32"/>
        </w:rPr>
      </w:pPr>
      <w:r>
        <w:rPr>
          <w:b/>
          <w:color w:val="000000"/>
          <w:sz w:val="32"/>
          <w:szCs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0</wp:posOffset>
            </wp:positionH>
            <wp:positionV relativeFrom="page">
              <wp:posOffset>0</wp:posOffset>
            </wp:positionV>
            <wp:extent cx="635" cy="0"/>
            <wp:effectExtent l="0" t="0" r="0" b="0"/>
            <wp:wrapSquare wrapText="bothSides"/>
            <wp:docPr id="6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1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b/>
          <w:color w:val="000000"/>
          <w:sz w:val="32"/>
          <w:szCs w:val="32"/>
        </w:rPr>
        <w:t>2019年普通高等学校招生全国统一考试</w:t>
      </w:r>
    </w:p>
    <w:p>
      <w:pPr>
        <w:spacing w:line="360" w:lineRule="auto"/>
        <w:jc w:val="center"/>
        <w:rPr>
          <w:rFonts w:ascii="Calibri" w:hAnsi="Calibri"/>
          <w:b/>
          <w:color w:val="FFFFFF"/>
          <w:sz w:val="2"/>
          <w:szCs w:val="22"/>
        </w:rPr>
      </w:pPr>
      <w:r>
        <w:rPr>
          <w:b/>
          <w:color w:val="000000"/>
          <w:sz w:val="32"/>
          <w:szCs w:val="32"/>
        </w:rPr>
        <w:t>物  理  （海南卷）</w:t>
      </w:r>
      <w:r>
        <w:rPr>
          <w:rFonts w:ascii="Calibri" w:hAnsi="Calibri"/>
          <w:b/>
          <w:color w:val="FFFFFF"/>
          <w:sz w:val="2"/>
          <w:szCs w:val="22"/>
        </w:rPr>
        <w:t>丹阳</w:t>
      </w:r>
      <w:r>
        <w:rPr>
          <w:rFonts w:hint="eastAsia" w:ascii="Calibri" w:hAnsi="Calibri"/>
          <w:b/>
          <w:color w:val="FFFFFF"/>
          <w:sz w:val="2"/>
          <w:szCs w:val="22"/>
        </w:rPr>
        <w:t xml:space="preserve"> 庞留根</w:t>
      </w:r>
    </w:p>
    <w:p>
      <w:pPr>
        <w:adjustRightInd w:val="0"/>
        <w:snapToGrid w:val="0"/>
        <w:spacing w:line="360" w:lineRule="auto"/>
        <w:jc w:val="left"/>
        <w:textAlignment w:val="center"/>
        <w:rPr>
          <w:b/>
          <w:color w:val="000000"/>
          <w:szCs w:val="21"/>
        </w:rPr>
      </w:pPr>
      <w:r>
        <w:rPr>
          <w:b/>
          <w:color w:val="000000"/>
          <w:szCs w:val="21"/>
        </w:rPr>
        <w:t>一、单项选择题：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1.如图，静电场中的一条电场线上有</w:t>
      </w:r>
      <w:r>
        <w:rPr>
          <w:i/>
          <w:color w:val="000000"/>
          <w:szCs w:val="21"/>
        </w:rPr>
        <w:t>M、N</w:t>
      </w:r>
      <w:r>
        <w:rPr>
          <w:color w:val="000000"/>
          <w:szCs w:val="21"/>
        </w:rPr>
        <w:t>两点，箭头代表电场的方向，则（    ）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mc:AlternateContent>
          <mc:Choice Requires="wpc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3113405</wp:posOffset>
                </wp:positionH>
                <wp:positionV relativeFrom="paragraph">
                  <wp:posOffset>323850</wp:posOffset>
                </wp:positionV>
                <wp:extent cx="1403985" cy="558165"/>
                <wp:effectExtent l="0" t="0" r="0" b="0"/>
                <wp:wrapSquare wrapText="bothSides"/>
                <wp:docPr id="9" name="画布 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8" name="组合 8"/>
                        <wpg:cNvGrpSpPr/>
                        <wpg:grpSpPr>
                          <a:xfrm>
                            <a:off x="144145" y="156845"/>
                            <a:ext cx="1033145" cy="247650"/>
                            <a:chOff x="5660" y="6794"/>
                            <a:chExt cx="1627" cy="390"/>
                          </a:xfrm>
                        </wpg:grpSpPr>
                        <wpg:grpSp>
                          <wpg:cNvPr id="3" name="组合 3"/>
                          <wpg:cNvGrpSpPr/>
                          <wpg:grpSpPr>
                            <a:xfrm>
                              <a:off x="5660" y="6824"/>
                              <a:ext cx="1627" cy="1"/>
                              <a:chOff x="5660" y="6824"/>
                              <a:chExt cx="1627" cy="1"/>
                            </a:xfrm>
                          </wpg:grpSpPr>
                          <wps:wsp>
                            <wps:cNvPr id="1" name="直接连接符 1"/>
                            <wps:cNvCnPr>
                              <a:cxnSpLocks noChangeAspect="1"/>
                            </wps:cNvCnPr>
                            <wps:spPr>
                              <a:xfrm flipV="1">
                                <a:off x="5660" y="6824"/>
                                <a:ext cx="1023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med"/>
                              </a:ln>
                            </wps:spPr>
                            <wps:bodyPr upright="1"/>
                          </wps:wsp>
                          <wps:wsp>
                            <wps:cNvPr id="2" name="直接连接符 2"/>
                            <wps:cNvCnPr>
                              <a:cxnSpLocks noChangeAspect="1"/>
                            </wps:cNvCnPr>
                            <wps:spPr>
                              <a:xfrm flipV="1">
                                <a:off x="6607" y="6824"/>
                                <a:ext cx="680" cy="1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s:wsp>
                          <wps:cNvPr id="4" name="椭圆 4"/>
                          <wps:cNvSpPr>
                            <a:spLocks noChangeAspect="1"/>
                          </wps:cNvSpPr>
                          <wps:spPr>
                            <a:xfrm>
                              <a:off x="5979" y="6799"/>
                              <a:ext cx="56" cy="5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5" name="椭圆 5"/>
                          <wps:cNvSpPr>
                            <a:spLocks noChangeAspect="1"/>
                          </wps:cNvSpPr>
                          <wps:spPr>
                            <a:xfrm>
                              <a:off x="7003" y="6794"/>
                              <a:ext cx="56" cy="5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6" name="文本框 6"/>
                          <wps:cNvSpPr txBox="1"/>
                          <wps:spPr>
                            <a:xfrm>
                              <a:off x="5778" y="6917"/>
                              <a:ext cx="311" cy="2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7" name="文本框 7"/>
                          <wps:cNvSpPr txBox="1"/>
                          <wps:spPr>
                            <a:xfrm>
                              <a:off x="6909" y="6886"/>
                              <a:ext cx="311" cy="2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</wpg:wgp>
                    </wpc:wpc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45.15pt;margin-top:25.5pt;height:43.95pt;width:110.55pt;mso-wrap-distance-bottom:0pt;mso-wrap-distance-left:9pt;mso-wrap-distance-right:9pt;mso-wrap-distance-top:0pt;z-index:251665408;mso-width-relative:page;mso-height-relative:page;" coordsize="1403985,558165" editas="canvas" o:gfxdata="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">
                <o:lock v:ext="edit" aspectratio="f"/>
                <v:shape id="_x0000_s1026" o:spid="_x0000_s1026" style="position:absolute;left:0;top:0;height:558165;width:1403985;" filled="f" stroked="f" coordsize="21600,21600" o:gfxdata="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">
                  <v:fill on="f" focussize="0,0"/>
                  <v:stroke on="f"/>
                  <v:imagedata o:title=""/>
                  <o:lock v:ext="edit" aspectratio="t"/>
                </v:shape>
                <v:group id="_x0000_s1026" o:spid="_x0000_s1026" o:spt="203" style="position:absolute;left:144145;top:156845;height:247650;width:1033145;" coordorigin="5660,6794" coordsize="1627,390" o:gfxdata="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">
                  <o:lock v:ext="edit" aspectratio="f"/>
                  <v:group id="_x0000_s1026" o:spid="_x0000_s1026" o:spt="203" style="position:absolute;left:5660;top:6824;height:1;width:1627;" coordorigin="5660,6824" coordsize="1627,1" o:gfxdata="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lFd0lL0AAADaAAAADwAAAAAAAAABACAAAAAiAAAAZHJzL2Rvd25yZXYueG1s&#10;UEsBAhQAFAAAAAgAh07iQDMvBZ47AAAAOQAAABUAAAAAAAAAAQAgAAAADAEAAGRycy9ncm91cHNo&#10;YXBleG1sLnhtbFBLBQYAAAAABgAGAGABAADJAwAAAAA=&#10;">
                    <o:lock v:ext="edit" aspectratio="f"/>
                    <v:line id="_x0000_s1026" o:spid="_x0000_s1026" o:spt="20" style="position:absolute;left:5660;top:6824;flip:y;height:0;width:1023;" filled="f" stroked="t" coordsize="21600,21600" o:gfxdata="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C6F/PGtwAAANoAAAAP&#10;AAAAAAAAAAEAIAAAACIAAABkcnMvZG93bnJldi54bWxQSwECFAAUAAAACACHTuJAMy8FnjsAAAA5&#10;AAAAEAAAAAAAAAABACAAAAAGAQAAZHJzL3NoYXBleG1sLnhtbFBLBQYAAAAABgAGAFsBAACwAwAA&#10;AAA=&#10;">
                      <v:fill on="f" focussize="0,0"/>
                      <v:stroke color="#000000" joinstyle="round" endarrow="block" endarrowwidth="narrow"/>
                      <v:imagedata o:title=""/>
                      <o:lock v:ext="edit" aspectratio="t"/>
                    </v:line>
                    <v:line id="_x0000_s1026" o:spid="_x0000_s1026" o:spt="20" style="position:absolute;left:6607;top:6824;flip:y;height:1;width:680;" filled="f" stroked="t" coordsize="21600,21600" o:gfxdata="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8Hc0orsAAADa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</v:group>
                  <v:shape id="_x0000_s1026" o:spid="_x0000_s1026" o:spt="3" type="#_x0000_t3" style="position:absolute;left:5979;top:6799;height:57;width:56;" fillcolor="#000000" filled="t" stroked="t" coordsize="21600,21600" o:gfxdata="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StbzQugAAANoA&#10;AAAPAAAAAAAAAAEAIAAAACIAAABkcnMvZG93bnJldi54bWxQSwECFAAUAAAACACHTuJAMy8FnjsA&#10;AAA5AAAAEAAAAAAAAAABACAAAAAJAQAAZHJzL3NoYXBleG1sLnhtbFBLBQYAAAAABgAGAFsBAACz&#10;AwAAAAA=&#10;">
                    <v:fill on="t" focussize="0,0"/>
                    <v:stroke color="#000000" joinstyle="round"/>
                    <v:imagedata o:title=""/>
                    <o:lock v:ext="edit" aspectratio="t"/>
                  </v:shape>
                  <v:shape id="_x0000_s1026" o:spid="_x0000_s1026" o:spt="3" type="#_x0000_t3" style="position:absolute;left:7003;top:6794;height:57;width:56;" fillcolor="#000000" filled="t" stroked="t" coordsize="21600,21600" o:gfxdata="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9+RlLugAAANoA&#10;AAAPAAAAAAAAAAEAIAAAACIAAABkcnMvZG93bnJldi54bWxQSwECFAAUAAAACACHTuJAMy8FnjsA&#10;AAA5AAAAEAAAAAAAAAABACAAAAAJAQAAZHJzL3NoYXBleG1sLnhtbFBLBQYAAAAABgAGAFsBAACz&#10;AwAAAAA=&#10;">
                    <v:fill on="t" focussize="0,0"/>
                    <v:stroke color="#000000" joinstyle="round"/>
                    <v:imagedata o:title=""/>
                    <o:lock v:ext="edit" aspectratio="t"/>
                  </v:shape>
                  <v:shape id="_x0000_s1026" o:spid="_x0000_s1026" o:spt="202" type="#_x0000_t202" style="position:absolute;left:5778;top:6917;height:267;width:311;" filled="f" stroked="f" coordsize="21600,21600" o:gfxdata="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unlsLvQAA&#10;ANo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M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6909;top:6886;height:267;width:311;" filled="f" stroked="f" coordsize="21600,21600" o:gfxdata="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dL+kL4A&#10;AADa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N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>
        <w:rPr>
          <w:color w:val="000000"/>
          <w:szCs w:val="21"/>
        </w:rPr>
        <w:t xml:space="preserve">A. </w:t>
      </w:r>
      <w:r>
        <w:rPr>
          <w:i/>
          <w:color w:val="000000"/>
          <w:szCs w:val="21"/>
        </w:rPr>
        <w:t>M</w:t>
      </w:r>
      <w:r>
        <w:rPr>
          <w:color w:val="000000"/>
          <w:szCs w:val="21"/>
        </w:rPr>
        <w:t>点的电势比</w:t>
      </w:r>
      <w:r>
        <w:rPr>
          <w:i/>
          <w:color w:val="000000"/>
          <w:szCs w:val="21"/>
        </w:rPr>
        <w:t>N</w:t>
      </w:r>
      <w:r>
        <w:rPr>
          <w:color w:val="000000"/>
          <w:szCs w:val="21"/>
        </w:rPr>
        <w:t>点的低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 xml:space="preserve">B. </w:t>
      </w:r>
      <w:r>
        <w:rPr>
          <w:i/>
          <w:color w:val="000000"/>
          <w:szCs w:val="21"/>
        </w:rPr>
        <w:t>M</w:t>
      </w:r>
      <w:r>
        <w:rPr>
          <w:color w:val="000000"/>
          <w:szCs w:val="21"/>
        </w:rPr>
        <w:t>点的场强大小一定比</w:t>
      </w:r>
      <w:r>
        <w:rPr>
          <w:i/>
          <w:color w:val="000000"/>
          <w:szCs w:val="21"/>
        </w:rPr>
        <w:t>N</w:t>
      </w:r>
      <w:r>
        <w:rPr>
          <w:color w:val="000000"/>
          <w:szCs w:val="21"/>
        </w:rPr>
        <w:t>点的大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C. 电子在</w:t>
      </w:r>
      <w:r>
        <w:rPr>
          <w:i/>
          <w:color w:val="000000"/>
          <w:szCs w:val="21"/>
        </w:rPr>
        <w:t>M</w:t>
      </w:r>
      <w:r>
        <w:rPr>
          <w:color w:val="000000"/>
          <w:szCs w:val="21"/>
        </w:rPr>
        <w:t>点的电势能比在</w:t>
      </w:r>
      <w:r>
        <w:rPr>
          <w:i/>
          <w:color w:val="000000"/>
          <w:szCs w:val="21"/>
        </w:rPr>
        <w:t>N</w:t>
      </w:r>
      <w:r>
        <w:rPr>
          <w:color w:val="000000"/>
          <w:szCs w:val="21"/>
        </w:rPr>
        <w:t>点的低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D. 电子在</w:t>
      </w:r>
      <w:r>
        <w:rPr>
          <w:i/>
          <w:color w:val="000000"/>
          <w:szCs w:val="21"/>
        </w:rPr>
        <w:t>M</w:t>
      </w:r>
      <w:r>
        <w:rPr>
          <w:color w:val="000000"/>
          <w:szCs w:val="21"/>
        </w:rPr>
        <w:t>点受到的电场力大小一定比在</w:t>
      </w:r>
      <w:r>
        <w:rPr>
          <w:i/>
          <w:color w:val="000000"/>
          <w:szCs w:val="21"/>
        </w:rPr>
        <w:t>N</w:t>
      </w:r>
      <w:r>
        <w:rPr>
          <w:color w:val="000000"/>
          <w:szCs w:val="21"/>
        </w:rPr>
        <w:t>点的大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pict>
          <v:group id="_x0000_s2061" o:spid="_x0000_s2061" o:spt="203" style="position:absolute;left:0pt;margin-left:303.85pt;margin-top:31.35pt;height:84.3pt;width:141.6pt;mso-wrap-distance-bottom:0pt;mso-wrap-distance-left:9pt;mso-wrap-distance-right:9pt;mso-wrap-distance-top:0pt;z-index:251666432;mso-width-relative:page;mso-height-relative:page;" coordorigin="1115,4825" coordsize="3047,1814" editas="canvas">
            <o:lock v:ext="edit"/>
            <v:shape id="_x0000_s2062" o:spid="_x0000_s2062" o:spt="75" type="#_x0000_t75" style="position:absolute;left:1115;top:4825;height:1814;width:3047;" filled="f" o:preferrelative="f" stroked="f" coordsize="21600,21600">
              <v:path/>
              <v:fill on="f" focussize="0,0"/>
              <v:stroke on="f"/>
              <v:imagedata o:title=""/>
              <o:lock v:ext="edit" text="t" aspectratio="t"/>
            </v:shape>
            <v:group id="_x0000_s2063" o:spid="_x0000_s2063" o:spt="203" style="position:absolute;left:1297;top:4825;height:1814;width:2633;" coordorigin="6157,8130" coordsize="2633,1814">
              <o:lock v:ext="edit"/>
              <v:group id="_x0000_s2064" o:spid="_x0000_s2064" o:spt="203" style="position:absolute;left:6190;top:8461;height:1149;width:2289;" coordorigin="6190,8566" coordsize="2289,942">
                <o:lock v:ext="edit"/>
                <v:group id="_x0000_s2065" o:spid="_x0000_s2065" o:spt="203" style="position:absolute;left:6190;top:8566;height:942;width:1030;" coordorigin="4806,3918" coordsize="508,508">
                  <o:lock v:ext="edit"/>
                  <v:line id="_x0000_s2066" o:spid="_x0000_s2066" o:spt="20" style="position:absolute;left:4806;top:3918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67" o:spid="_x0000_s2067" o:spt="20" style="position:absolute;left:4806;top:3918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68" o:spid="_x0000_s2068" o:spt="20" style="position:absolute;left:4806;top:4070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69" o:spid="_x0000_s2069" o:spt="20" style="position:absolute;left:4806;top:4070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70" o:spid="_x0000_s2070" o:spt="20" style="position:absolute;left:4806;top:4223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71" o:spid="_x0000_s2071" o:spt="20" style="position:absolute;left:4806;top:4223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72" o:spid="_x0000_s2072" o:spt="20" style="position:absolute;left:4806;top:4375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73" o:spid="_x0000_s2073" o:spt="20" style="position:absolute;left:4806;top:4375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74" o:spid="_x0000_s2074" o:spt="20" style="position:absolute;left:4958;top:3918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75" o:spid="_x0000_s2075" o:spt="20" style="position:absolute;left:4958;top:3918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76" o:spid="_x0000_s2076" o:spt="20" style="position:absolute;left:4958;top:4070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77" o:spid="_x0000_s2077" o:spt="20" style="position:absolute;left:4958;top:4070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78" o:spid="_x0000_s2078" o:spt="20" style="position:absolute;left:4958;top:4223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79" o:spid="_x0000_s2079" o:spt="20" style="position:absolute;left:4958;top:4223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80" o:spid="_x0000_s2080" o:spt="20" style="position:absolute;left:4958;top:4375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81" o:spid="_x0000_s2081" o:spt="20" style="position:absolute;left:4958;top:4375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82" o:spid="_x0000_s2082" o:spt="20" style="position:absolute;left:5111;top:3918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83" o:spid="_x0000_s2083" o:spt="20" style="position:absolute;left:5111;top:3918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84" o:spid="_x0000_s2084" o:spt="20" style="position:absolute;left:5111;top:4070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85" o:spid="_x0000_s2085" o:spt="20" style="position:absolute;left:5111;top:4070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86" o:spid="_x0000_s2086" o:spt="20" style="position:absolute;left:5111;top:4223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87" o:spid="_x0000_s2087" o:spt="20" style="position:absolute;left:5111;top:4223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88" o:spid="_x0000_s2088" o:spt="20" style="position:absolute;left:5111;top:4375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89" o:spid="_x0000_s2089" o:spt="20" style="position:absolute;left:5111;top:4375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90" o:spid="_x0000_s2090" o:spt="20" style="position:absolute;left:5263;top:3918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91" o:spid="_x0000_s2091" o:spt="20" style="position:absolute;left:5263;top:3918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92" o:spid="_x0000_s2092" o:spt="20" style="position:absolute;left:5263;top:4070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93" o:spid="_x0000_s2093" o:spt="20" style="position:absolute;left:5263;top:4070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94" o:spid="_x0000_s2094" o:spt="20" style="position:absolute;left:5263;top:4223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95" o:spid="_x0000_s2095" o:spt="20" style="position:absolute;left:5263;top:4223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96" o:spid="_x0000_s2096" o:spt="20" style="position:absolute;left:5263;top:4375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097" o:spid="_x0000_s2097" o:spt="20" style="position:absolute;left:5263;top:4375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</v:group>
                <v:group id="_x0000_s2098" o:spid="_x0000_s2098" o:spt="203" style="position:absolute;left:7449;top:8566;height:942;width:1030;" coordorigin="4806,3918" coordsize="508,508">
                  <o:lock v:ext="edit"/>
                  <v:line id="_x0000_s2099" o:spid="_x0000_s2099" o:spt="20" style="position:absolute;left:4806;top:3918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00" o:spid="_x0000_s2100" o:spt="20" style="position:absolute;left:4806;top:3918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01" o:spid="_x0000_s2101" o:spt="20" style="position:absolute;left:4806;top:4070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02" o:spid="_x0000_s2102" o:spt="20" style="position:absolute;left:4806;top:4070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03" o:spid="_x0000_s2103" o:spt="20" style="position:absolute;left:4806;top:4223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04" o:spid="_x0000_s2104" o:spt="20" style="position:absolute;left:4806;top:4223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05" o:spid="_x0000_s2105" o:spt="20" style="position:absolute;left:4806;top:4375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06" o:spid="_x0000_s2106" o:spt="20" style="position:absolute;left:4806;top:4375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07" o:spid="_x0000_s2107" o:spt="20" style="position:absolute;left:4958;top:3918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08" o:spid="_x0000_s2108" o:spt="20" style="position:absolute;left:4958;top:3918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09" o:spid="_x0000_s2109" o:spt="20" style="position:absolute;left:4958;top:4070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10" o:spid="_x0000_s2110" o:spt="20" style="position:absolute;left:4958;top:4070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11" o:spid="_x0000_s2111" o:spt="20" style="position:absolute;left:4958;top:4223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12" o:spid="_x0000_s2112" o:spt="20" style="position:absolute;left:4958;top:4223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13" o:spid="_x0000_s2113" o:spt="20" style="position:absolute;left:4958;top:4375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14" o:spid="_x0000_s2114" o:spt="20" style="position:absolute;left:4958;top:4375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15" o:spid="_x0000_s2115" o:spt="20" style="position:absolute;left:5111;top:3918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16" o:spid="_x0000_s2116" o:spt="20" style="position:absolute;left:5111;top:3918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17" o:spid="_x0000_s2117" o:spt="20" style="position:absolute;left:5111;top:4070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18" o:spid="_x0000_s2118" o:spt="20" style="position:absolute;left:5111;top:4070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19" o:spid="_x0000_s2119" o:spt="20" style="position:absolute;left:5111;top:4223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20" o:spid="_x0000_s2120" o:spt="20" style="position:absolute;left:5111;top:4223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21" o:spid="_x0000_s2121" o:spt="20" style="position:absolute;left:5111;top:4375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22" o:spid="_x0000_s2122" o:spt="20" style="position:absolute;left:5111;top:4375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23" o:spid="_x0000_s2123" o:spt="20" style="position:absolute;left:5263;top:3918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24" o:spid="_x0000_s2124" o:spt="20" style="position:absolute;left:5263;top:3918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25" o:spid="_x0000_s2125" o:spt="20" style="position:absolute;left:5263;top:4070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26" o:spid="_x0000_s2126" o:spt="20" style="position:absolute;left:5263;top:4070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27" o:spid="_x0000_s2127" o:spt="20" style="position:absolute;left:5263;top:4223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28" o:spid="_x0000_s2128" o:spt="20" style="position:absolute;left:5263;top:4223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29" o:spid="_x0000_s2129" o:spt="20" style="position:absolute;left:5263;top:4375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  <v:line id="_x0000_s2130" o:spid="_x0000_s2130" o:spt="20" style="position:absolute;left:5263;top:4375;flip:x;height:51;width:51;" filled="f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</v:group>
              </v:group>
              <v:shape id="_x0000_s2131" o:spid="_x0000_s2131" o:spt="19" type="#_x0000_t19" style="position:absolute;left:6649;top:8609;height:842;width:1480;" filled="f" coordsize="43200,24611" adj="11404262,525144,21600">
                <v:path arrowok="t" o:connectlocs="118,23852;42989,24611;21600,21600"/>
                <v:fill on="f" focussize="0,0"/>
                <v:stroke/>
                <v:imagedata o:title=""/>
                <o:lock v:ext="edit"/>
              </v:shape>
              <v:shape id="_x0000_s2132" o:spid="_x0000_s2132" o:spt="202" type="#_x0000_t202" style="position:absolute;left:7315;top:8130;height:304;width:432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szCs w:val="21"/>
                        </w:rPr>
                      </w:pPr>
                      <w:r>
                        <w:rPr>
                          <w:rFonts w:hint="eastAsia"/>
                          <w:szCs w:val="21"/>
                        </w:rPr>
                        <w:t>前</w:t>
                      </w:r>
                    </w:p>
                  </w:txbxContent>
                </v:textbox>
              </v:shape>
              <v:shape id="_x0000_s2133" o:spid="_x0000_s2133" o:spt="202" type="#_x0000_t202" style="position:absolute;left:7175;top:9640;height:304;width:432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szCs w:val="21"/>
                        </w:rPr>
                      </w:pPr>
                      <w:r>
                        <w:rPr>
                          <w:rFonts w:hint="eastAsia"/>
                          <w:szCs w:val="21"/>
                        </w:rPr>
                        <w:t>后</w:t>
                      </w:r>
                    </w:p>
                  </w:txbxContent>
                </v:textbox>
              </v:shape>
              <v:shape id="_x0000_s2134" o:spid="_x0000_s2134" o:spt="202" type="#_x0000_t202" style="position:absolute;left:6157;top:8859;height:304;width:432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szCs w:val="21"/>
                        </w:rPr>
                      </w:pPr>
                      <w:r>
                        <w:rPr>
                          <w:rFonts w:hint="eastAsia"/>
                          <w:szCs w:val="21"/>
                        </w:rPr>
                        <w:t>左</w:t>
                      </w:r>
                    </w:p>
                  </w:txbxContent>
                </v:textbox>
              </v:shape>
              <v:shape id="_x0000_s2135" o:spid="_x0000_s2135" o:spt="202" type="#_x0000_t202" style="position:absolute;left:8358;top:8908;height:304;width:432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szCs w:val="21"/>
                        </w:rPr>
                      </w:pPr>
                      <w:r>
                        <w:rPr>
                          <w:rFonts w:hint="eastAsia"/>
                          <w:szCs w:val="21"/>
                        </w:rPr>
                        <w:t>右</w:t>
                      </w:r>
                    </w:p>
                  </w:txbxContent>
                </v:textbox>
              </v:shape>
              <v:line id="_x0000_s2136" o:spid="_x0000_s2136" o:spt="20" style="position:absolute;left:7280;top:8615;height:1;width:227;" coordsize="21600,21600">
                <v:path arrowok="t"/>
                <v:fill focussize="0,0"/>
                <v:stroke endarrow="block" endarrowwidth="narrow" endarrowlength="long"/>
                <v:imagedata o:title=""/>
                <o:lock v:ext="edit"/>
              </v:line>
            </v:group>
            <w10:wrap type="square"/>
          </v:group>
        </w:pict>
      </w:r>
      <w:r>
        <w:rPr>
          <w:color w:val="000000"/>
          <w:szCs w:val="21"/>
        </w:rPr>
        <w:t>2.如图，一段半圆形粗铜线固定在绝缘水平桌面（纸面）上，铜线所在空间有一匀强磁场，磁场方向竖直向下。当铜线通有顺时针方向电流时，铜线所受安培力的方向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A. 向前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 xml:space="preserve">         B. 向后</w:t>
      </w:r>
      <w:r>
        <w:rPr>
          <w:color w:val="000000"/>
          <w:szCs w:val="21"/>
        </w:rPr>
        <w:tab/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C. 向左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 xml:space="preserve">        D. 向右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hint="eastAsia"/>
          <w:color w:val="000000"/>
          <w:szCs w:val="21"/>
        </w:rPr>
      </w:pPr>
    </w:p>
    <w:p>
      <w:pPr>
        <w:adjustRightInd w:val="0"/>
        <w:snapToGrid w:val="0"/>
        <w:spacing w:line="360" w:lineRule="auto"/>
        <w:jc w:val="left"/>
        <w:textAlignment w:val="center"/>
        <w:rPr>
          <w:rFonts w:hint="eastAsia"/>
          <w:color w:val="000000"/>
          <w:szCs w:val="21"/>
        </w:rPr>
      </w:pP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3.汽车在平直公路上以20m/s的速度匀速行驶。前方突遇险情，司机紧急刹车，汽车做匀减速运动，加速度大小为8m/s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。从开始刹车到汽车停止，汽车运动的距离为（    ）</w:t>
      </w:r>
    </w:p>
    <w:p>
      <w:pPr>
        <w:tabs>
          <w:tab w:val="left" w:pos="2076"/>
          <w:tab w:val="left" w:pos="4153"/>
          <w:tab w:val="left" w:pos="6229"/>
        </w:tabs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  <w:lang w:val="pt-BR"/>
        </w:rPr>
      </w:pPr>
      <w:r>
        <w:rPr>
          <w:color w:val="000000"/>
          <w:szCs w:val="21"/>
          <w:lang w:val="pt-BR"/>
        </w:rPr>
        <w:t>A. 10m</w:t>
      </w:r>
      <w:r>
        <w:rPr>
          <w:color w:val="000000"/>
          <w:szCs w:val="21"/>
          <w:lang w:val="pt-BR"/>
        </w:rPr>
        <w:tab/>
      </w:r>
      <w:r>
        <w:rPr>
          <w:color w:val="000000"/>
          <w:szCs w:val="21"/>
          <w:lang w:val="pt-BR"/>
        </w:rPr>
        <w:t>B. 20m</w:t>
      </w:r>
      <w:r>
        <w:rPr>
          <w:color w:val="000000"/>
          <w:szCs w:val="21"/>
          <w:lang w:val="pt-BR"/>
        </w:rPr>
        <w:tab/>
      </w:r>
      <w:r>
        <w:rPr>
          <w:color w:val="000000"/>
          <w:szCs w:val="21"/>
          <w:lang w:val="pt-BR"/>
        </w:rPr>
        <w:t>C. 25m</w:t>
      </w:r>
      <w:r>
        <w:rPr>
          <w:color w:val="000000"/>
          <w:szCs w:val="21"/>
          <w:lang w:val="pt-BR"/>
        </w:rPr>
        <w:tab/>
      </w:r>
      <w:r>
        <w:rPr>
          <w:color w:val="000000"/>
          <w:szCs w:val="21"/>
          <w:lang w:val="pt-BR"/>
        </w:rPr>
        <w:t>D. 5om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4.2019年5月，我国第45颗北斗卫星发射成功。已知该卫星轨道距地面的高度约为36000km，是“天宫二号”空间实验室轨道高度的90倍左右，则（    ）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A. 该卫星的速率比“天宫二号”的大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B. 该卫星的周期比“天宫二号”的大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C. 该卫星的角速度比“天宫二号”的大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D. 该卫星的向心加速度比“天宫二号”的大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5.如图，两物块</w:t>
      </w:r>
      <w:r>
        <w:rPr>
          <w:i/>
          <w:color w:val="000000"/>
          <w:szCs w:val="21"/>
        </w:rPr>
        <w:t>P、Q</w:t>
      </w:r>
      <w:r>
        <w:rPr>
          <w:color w:val="000000"/>
          <w:szCs w:val="21"/>
        </w:rPr>
        <w:t>置于水平地面上其质量分别为</w:t>
      </w:r>
      <w:r>
        <w:rPr>
          <w:i/>
          <w:color w:val="000000"/>
          <w:szCs w:val="21"/>
        </w:rPr>
        <w:t>m</w:t>
      </w:r>
      <w:r>
        <w:rPr>
          <w:color w:val="000000"/>
          <w:szCs w:val="21"/>
        </w:rPr>
        <w:t>、2</w:t>
      </w:r>
      <w:r>
        <w:rPr>
          <w:i/>
          <w:color w:val="000000"/>
          <w:szCs w:val="21"/>
        </w:rPr>
        <w:t>m</w:t>
      </w:r>
      <w:r>
        <w:rPr>
          <w:color w:val="000000"/>
          <w:szCs w:val="21"/>
        </w:rPr>
        <w:t>，两者之间用水平轻绳连接。两物块与地面之间的动摩擦因数均为</w:t>
      </w:r>
      <w:r>
        <w:rPr>
          <w:color w:val="000000"/>
          <w:szCs w:val="21"/>
        </w:rPr>
        <w:drawing>
          <wp:inline distT="0" distB="0" distL="114300" distR="114300">
            <wp:extent cx="152400" cy="161925"/>
            <wp:effectExtent l="0" t="0" r="0" b="7620"/>
            <wp:docPr id="61" name="图片 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，重力加速度大小为</w:t>
      </w:r>
      <w:r>
        <w:rPr>
          <w:i/>
          <w:color w:val="000000"/>
          <w:szCs w:val="21"/>
        </w:rPr>
        <w:t>g</w:t>
      </w:r>
      <w:r>
        <w:rPr>
          <w:color w:val="000000"/>
          <w:szCs w:val="21"/>
        </w:rPr>
        <w:t>，现对</w:t>
      </w:r>
      <w:r>
        <w:rPr>
          <w:i/>
          <w:color w:val="000000"/>
          <w:szCs w:val="21"/>
        </w:rPr>
        <w:t>Q</w:t>
      </w:r>
      <w:r>
        <w:rPr>
          <w:color w:val="000000"/>
          <w:szCs w:val="21"/>
        </w:rPr>
        <w:t>施加一水平向右的拉力</w:t>
      </w:r>
      <w:r>
        <w:rPr>
          <w:i/>
          <w:color w:val="000000"/>
          <w:szCs w:val="21"/>
        </w:rPr>
        <w:t>F</w:t>
      </w:r>
      <w:r>
        <w:rPr>
          <w:color w:val="000000"/>
          <w:szCs w:val="21"/>
        </w:rPr>
        <w:t>，使两物块做匀加速直线运动，轻绳的张力大小为</w:t>
      </w:r>
    </w:p>
    <w:p>
      <w:pPr>
        <w:tabs>
          <w:tab w:val="left" w:pos="2076"/>
          <w:tab w:val="left" w:pos="4153"/>
          <w:tab w:val="left" w:pos="6229"/>
        </w:tabs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mc:AlternateContent>
          <mc:Choice Requires="wpc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550285</wp:posOffset>
                </wp:positionH>
                <wp:positionV relativeFrom="paragraph">
                  <wp:posOffset>85725</wp:posOffset>
                </wp:positionV>
                <wp:extent cx="2210435" cy="571500"/>
                <wp:effectExtent l="0" t="0" r="0" b="0"/>
                <wp:wrapSquare wrapText="bothSides"/>
                <wp:docPr id="47" name="画布 4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46" name="组合 46"/>
                        <wpg:cNvGrpSpPr/>
                        <wpg:grpSpPr>
                          <a:xfrm>
                            <a:off x="295275" y="51435"/>
                            <a:ext cx="1619885" cy="438785"/>
                            <a:chOff x="4889" y="7952"/>
                            <a:chExt cx="2551" cy="691"/>
                          </a:xfrm>
                        </wpg:grpSpPr>
                        <wpg:grpSp>
                          <wpg:cNvPr id="36" name="组合 36"/>
                          <wpg:cNvGrpSpPr/>
                          <wpg:grpSpPr>
                            <a:xfrm>
                              <a:off x="4889" y="8565"/>
                              <a:ext cx="2551" cy="78"/>
                              <a:chOff x="6654" y="4095"/>
                              <a:chExt cx="1656" cy="81"/>
                            </a:xfrm>
                          </wpg:grpSpPr>
                          <wpg:grpSp>
                            <wpg:cNvPr id="22" name="组合 22"/>
                            <wpg:cNvGrpSpPr/>
                            <wpg:grpSpPr>
                              <a:xfrm>
                                <a:off x="6654" y="4095"/>
                                <a:ext cx="834" cy="81"/>
                                <a:chOff x="2760" y="2640"/>
                                <a:chExt cx="1338" cy="130"/>
                              </a:xfrm>
                            </wpg:grpSpPr>
                            <wps:wsp>
                              <wps:cNvPr id="10" name="直接连接符 10"/>
                              <wps:cNvCnPr/>
                              <wps:spPr>
                                <a:xfrm flipH="1">
                                  <a:off x="2760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1" name="直接连接符 11"/>
                              <wps:cNvCnPr/>
                              <wps:spPr>
                                <a:xfrm flipH="1">
                                  <a:off x="2880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2" name="直接连接符 12"/>
                              <wps:cNvCnPr/>
                              <wps:spPr>
                                <a:xfrm flipH="1">
                                  <a:off x="300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3" name="直接连接符 13"/>
                              <wps:cNvCnPr/>
                              <wps:spPr>
                                <a:xfrm flipH="1">
                                  <a:off x="312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4" name="直接连接符 14"/>
                              <wps:cNvCnPr/>
                              <wps:spPr>
                                <a:xfrm flipH="1">
                                  <a:off x="324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5" name="直接连接符 15"/>
                              <wps:cNvCnPr/>
                              <wps:spPr>
                                <a:xfrm flipH="1">
                                  <a:off x="3361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6" name="直接连接符 16"/>
                              <wps:cNvCnPr/>
                              <wps:spPr>
                                <a:xfrm flipH="1">
                                  <a:off x="348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7" name="直接连接符 17"/>
                              <wps:cNvCnPr/>
                              <wps:spPr>
                                <a:xfrm flipH="1">
                                  <a:off x="360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8" name="直接连接符 18"/>
                              <wps:cNvCnPr/>
                              <wps:spPr>
                                <a:xfrm flipH="1">
                                  <a:off x="372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9" name="直接连接符 19"/>
                              <wps:cNvCnPr/>
                              <wps:spPr>
                                <a:xfrm flipH="1">
                                  <a:off x="3842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0" name="直接连接符 20"/>
                              <wps:cNvCnPr/>
                              <wps:spPr>
                                <a:xfrm flipH="1">
                                  <a:off x="3963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1" name="直接连接符 21"/>
                              <wps:cNvCnPr/>
                              <wps:spPr>
                                <a:xfrm>
                                  <a:off x="2783" y="2640"/>
                                  <a:ext cx="1315" cy="0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35" name="组合 35"/>
                            <wpg:cNvGrpSpPr/>
                            <wpg:grpSpPr>
                              <a:xfrm>
                                <a:off x="7476" y="4095"/>
                                <a:ext cx="834" cy="81"/>
                                <a:chOff x="2760" y="2640"/>
                                <a:chExt cx="1338" cy="130"/>
                              </a:xfrm>
                            </wpg:grpSpPr>
                            <wps:wsp>
                              <wps:cNvPr id="23" name="直接连接符 23"/>
                              <wps:cNvCnPr/>
                              <wps:spPr>
                                <a:xfrm flipH="1">
                                  <a:off x="2760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4" name="直接连接符 24"/>
                              <wps:cNvCnPr/>
                              <wps:spPr>
                                <a:xfrm flipH="1">
                                  <a:off x="2880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5" name="直接连接符 25"/>
                              <wps:cNvCnPr/>
                              <wps:spPr>
                                <a:xfrm flipH="1">
                                  <a:off x="300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6" name="直接连接符 26"/>
                              <wps:cNvCnPr/>
                              <wps:spPr>
                                <a:xfrm flipH="1">
                                  <a:off x="312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7" name="直接连接符 27"/>
                              <wps:cNvCnPr/>
                              <wps:spPr>
                                <a:xfrm flipH="1">
                                  <a:off x="324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8" name="直接连接符 28"/>
                              <wps:cNvCnPr/>
                              <wps:spPr>
                                <a:xfrm flipH="1">
                                  <a:off x="3361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9" name="直接连接符 29"/>
                              <wps:cNvCnPr/>
                              <wps:spPr>
                                <a:xfrm flipH="1">
                                  <a:off x="348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0" name="直接连接符 30"/>
                              <wps:cNvCnPr/>
                              <wps:spPr>
                                <a:xfrm flipH="1">
                                  <a:off x="360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1" name="直接连接符 31"/>
                              <wps:cNvCnPr/>
                              <wps:spPr>
                                <a:xfrm flipH="1">
                                  <a:off x="372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2" name="直接连接符 32"/>
                              <wps:cNvCnPr/>
                              <wps:spPr>
                                <a:xfrm flipH="1">
                                  <a:off x="3842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3" name="直接连接符 33"/>
                              <wps:cNvCnPr/>
                              <wps:spPr>
                                <a:xfrm flipH="1">
                                  <a:off x="3963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4" name="直接连接符 34"/>
                              <wps:cNvCnPr/>
                              <wps:spPr>
                                <a:xfrm>
                                  <a:off x="2783" y="2640"/>
                                  <a:ext cx="1315" cy="0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</wpg:grpSp>
                        <wps:wsp>
                          <wps:cNvPr id="37" name="矩形 37"/>
                          <wps:cNvSpPr/>
                          <wps:spPr>
                            <a:xfrm>
                              <a:off x="5114" y="8285"/>
                              <a:ext cx="340" cy="283"/>
                            </a:xfrm>
                            <a:prstGeom prst="rect">
                              <a:avLst/>
                            </a:pr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8" name="矩形 38"/>
                          <wps:cNvSpPr/>
                          <wps:spPr>
                            <a:xfrm>
                              <a:off x="6073" y="8285"/>
                              <a:ext cx="454" cy="283"/>
                            </a:xfrm>
                            <a:prstGeom prst="rect">
                              <a:avLst/>
                            </a:pr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9" name="直接箭头连接符 39"/>
                          <wps:cNvCnPr/>
                          <wps:spPr>
                            <a:xfrm rot="5400000" flipV="1">
                              <a:off x="5752" y="8096"/>
                              <a:ext cx="1" cy="624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40" name="直接连接符 40"/>
                          <wps:cNvCnPr/>
                          <wps:spPr>
                            <a:xfrm>
                              <a:off x="6540" y="8409"/>
                              <a:ext cx="567" cy="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sm" len="lg"/>
                            </a:ln>
                          </wps:spPr>
                          <wps:bodyPr upright="1"/>
                        </wps:wsp>
                        <wps:wsp>
                          <wps:cNvPr id="41" name="文本框 41"/>
                          <wps:cNvSpPr txBox="1"/>
                          <wps:spPr>
                            <a:xfrm>
                              <a:off x="6103" y="7952"/>
                              <a:ext cx="311" cy="43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Q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42" name="文本框 42"/>
                          <wps:cNvSpPr txBox="1"/>
                          <wps:spPr>
                            <a:xfrm>
                              <a:off x="5130" y="7952"/>
                              <a:ext cx="311" cy="43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43" name="文本框 43"/>
                          <wps:cNvSpPr txBox="1"/>
                          <wps:spPr>
                            <a:xfrm>
                              <a:off x="5110" y="8262"/>
                              <a:ext cx="311" cy="3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44" name="文本框 44"/>
                          <wps:cNvSpPr txBox="1"/>
                          <wps:spPr>
                            <a:xfrm>
                              <a:off x="6157" y="8280"/>
                              <a:ext cx="311" cy="3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2</w:t>
                                </w: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45" name="文本框 45"/>
                          <wps:cNvSpPr txBox="1"/>
                          <wps:spPr>
                            <a:xfrm>
                              <a:off x="6982" y="8054"/>
                              <a:ext cx="311" cy="43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</wpg:wgp>
                    </wpc:wpc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79.55pt;margin-top:6.75pt;height:45pt;width:174.05pt;mso-wrap-distance-bottom:0pt;mso-wrap-distance-left:9pt;mso-wrap-distance-right:9pt;mso-wrap-distance-top:0pt;z-index:251660288;mso-width-relative:page;mso-height-relative:page;" coordsize="2210435,571500" editas="canvas" o:gfxdata="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">
                <o:lock v:ext="edit" aspectratio="f"/>
                <v:shape id="_x0000_s1026" o:spid="_x0000_s1026" style="position:absolute;left:0;top:0;height:571500;width:2210435;" filled="f" stroked="f" coordsize="21600,21600" o:gfxdata="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">
                  <v:fill on="f" focussize="0,0"/>
                  <v:stroke on="f"/>
                  <v:imagedata o:title=""/>
                  <o:lock v:ext="edit" aspectratio="t"/>
                </v:shape>
                <v:group id="_x0000_s1026" o:spid="_x0000_s1026" o:spt="203" style="position:absolute;left:295275;top:51435;height:438785;width:1619885;" coordorigin="4889,7952" coordsize="2551,691" o:gfxdata="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">
                  <o:lock v:ext="edit" aspectratio="f"/>
                  <v:group id="_x0000_s1026" o:spid="_x0000_s1026" o:spt="203" style="position:absolute;left:4889;top:8565;height:78;width:2551;" coordorigin="6654,4095" coordsize="1656,81" o:gfxdata="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ZHvCavAAAANsAAAAPAAAAAAAAAAEAIAAAACIAAABkcnMvZG93bnJldi54bWxQ&#10;SwECFAAUAAAACACHTuJAMy8FnjsAAAA5AAAAFQAAAAAAAAABACAAAAALAQAAZHJzL2dyb3Vwc2hh&#10;cGV4bWwueG1sUEsFBgAAAAAGAAYAYAEAAMgDAAAAAA==&#10;">
                    <o:lock v:ext="edit" aspectratio="f"/>
                    <v:group id="_x0000_s1026" o:spid="_x0000_s1026" o:spt="203" style="position:absolute;left:6654;top:4095;height:81;width:834;" coordorigin="2760,2640" coordsize="1338,130" o:gfxdata="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KP8YES+AAAA2wAAAA8AAAAAAAAAAQAgAAAAIgAAAGRycy9kb3ducmV2Lnht&#10;bFBLAQIUABQAAAAIAIdO4kAzLwWeOwAAADkAAAAVAAAAAAAAAAEAIAAAAA0BAABkcnMvZ3JvdXBz&#10;aGFwZXhtbC54bWxQSwUGAAAAAAYABgBgAQAAygMAAAAA&#10;">
                      <o:lock v:ext="edit" aspectratio="f"/>
                      <v:line id="_x0000_s1026" o:spid="_x0000_s1026" o:spt="20" style="position:absolute;left:2760;top:2648;flip:x;height:122;width:120;" filled="f" stroked="t" coordsize="21600,21600" o:gfxdata="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WMu6CvQAA&#10;ANs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880;top:2648;flip:x;height:122;width:121;" filled="f" stroked="t" coordsize="21600,21600" o:gfxdata="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5fksZugAAANs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001;top:2648;flip:x;height:122;width:120;" filled="f" stroked="t" coordsize="21600,21600" o:gfxdata="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JrNVuugAAANs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121;top:2648;flip:x;height:122;width:120;" filled="f" stroked="t" coordsize="21600,21600" o:gfxdata="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ObgcPW5AAAA2wAA&#10;AA8AAAAAAAAAAQAgAAAAIgAAAGRycy9kb3ducmV2LnhtbFBLAQIUABQAAAAIAIdO4kAzLwWeOwAA&#10;ADkAAAAQAAAAAAAAAAEAIAAAAAgBAABkcnMvc2hhcGV4bWwueG1sUEsFBgAAAAAGAAYAWwEAALID&#10;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241;top:2648;flip:x;height:122;width:120;" filled="f" stroked="t" coordsize="21600,21600" o:gfxdata="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pCeiBugAAANs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361;top:2648;flip:x;height:122;width:121;" filled="f" stroked="t" coordsize="21600,21600" o:gfxdata="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GRU0augAAANs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482;top:2648;flip:x;height:122;width:120;" filled="f" stroked="t" coordsize="21600,21600" o:gfxdata="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PaX0225AAAA2wAA&#10;AA8AAAAAAAAAAQAgAAAAIgAAAGRycy9kb3ducmV2LnhtbFBLAQIUABQAAAAIAIdO4kAzLwWeOwAA&#10;ADkAAAAQAAAAAAAAAAEAIAAAAAgBAABkcnMvc2hhcGV4bWwueG1sUEsFBgAAAAAGAAYAWwEAALID&#10;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602;top:2648;flip:x;height:122;width:120;" filled="f" stroked="t" coordsize="21600,21600" o:gfxdata="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Z23b2ugAAANs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722;top:2648;flip:x;height:122;width:120;" filled="f" stroked="t" coordsize="21600,21600" o:gfxdata="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oROKEvQAA&#10;ANs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842;top:2648;flip:x;height:122;width:121;" filled="f" stroked="t" coordsize="21600,21600" o:gfxdata="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whHH7sAAADb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963;top:2648;flip:x;height:122;width:120;" filled="f" stroked="t" coordsize="21600,21600" o:gfxdata="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NheJD+5AAAA2wAA&#10;AA8AAAAAAAAAAQAgAAAAIgAAAGRycy9kb3ducmV2LnhtbFBLAQIUABQAAAAIAIdO4kAzLwWeOwAA&#10;ADkAAAAQAAAAAAAAAAEAIAAAAAgBAABkcnMvc2hhcGV4bWwueG1sUEsFBgAAAAAGAAYAWwEAALID&#10;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783;top:2640;height:0;width:1315;" filled="f" stroked="t" coordsize="21600,21600" o:gfxdata="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Ycv468AAAA&#10;2w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group id="_x0000_s1026" o:spid="_x0000_s1026" o:spt="203" style="position:absolute;left:7476;top:4095;height:81;width:834;" coordorigin="2760,2640" coordsize="1338,130" o:gfxdata="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qcxu7b0AAADbAAAADwAAAAAAAAABACAAAAAiAAAAZHJzL2Rvd25yZXYueG1s&#10;UEsBAhQAFAAAAAgAh07iQDMvBZ47AAAAOQAAABUAAAAAAAAAAQAgAAAADAEAAGRycy9ncm91cHNo&#10;YXBleG1sLnhtbFBLBQYAAAAABgAGAGABAADJAwAAAAA=&#10;">
                      <o:lock v:ext="edit" aspectratio="f"/>
                      <v:line id="_x0000_s1026" o:spid="_x0000_s1026" o:spt="20" style="position:absolute;left:2760;top:2648;flip:x;height:122;width:120;" filled="f" stroked="t" coordsize="21600,21600" o:gfxdata="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ojLpIvQAA&#10;ANs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880;top:2648;flip:x;height:122;width:121;" filled="f" stroked="t" coordsize="21600,21600" o:gfxdata="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dlIjy8AAAA&#10;2w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001;top:2648;flip:x;height:122;width:120;" filled="f" stroked="t" coordsize="21600,21600" o:gfxdata="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gph6e8AAAA&#10;2w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121;top:2648;flip:x;height:122;width:120;" filled="f" stroked="t" coordsize="21600,21600" o:gfxdata="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j7GdC8AAAA&#10;2w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241;top:2648;flip:x;height:122;width:120;" filled="f" stroked="t" coordsize="21600,21600" o:gfxdata="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Xt7xLvQAA&#10;ANs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361;top:2648;flip:x;height:122;width:121;" filled="f" stroked="t" coordsize="21600,21600" o:gfxdata="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CYoKDm5AAAA2wAA&#10;AA8AAAAAAAAAAQAgAAAAIgAAAGRycy9kb3ducmV2LnhtbFBLAQIUABQAAAAIAIdO4kAzLwWeOwAA&#10;ADkAAAAQAAAAAAAAAAEAIAAAAAgBAABkcnMvc2hhcGV4bWwueG1sUEsFBgAAAAAGAAYAWwEAALID&#10;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482;top:2648;flip:x;height:122;width:120;" filled="f" stroked="t" coordsize="21600,21600" o:gfxdata="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JZI2ivQAA&#10;ANs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602;top:2648;flip:x;height:122;width:120;" filled="f" stroked="t" coordsize="21600,21600" o:gfxdata="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dh7LiugAAANs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722;top:2648;flip:x;height:122;width:120;" filled="f" stroked="t" coordsize="21600,21600" o:gfxdata="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LLF3m8AAAA&#10;2w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842;top:2648;flip:x;height:122;width:121;" filled="f" stroked="t" coordsize="21600,21600" o:gfxdata="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CGYkOvQAA&#10;ANs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963;top:2648;flip:x;height:122;width:120;" filled="f" stroked="t" coordsize="21600,21600" o:gfxdata="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1VLJW8AAAA&#10;2w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783;top:2640;height:0;width:1315;" filled="f" stroked="t" coordsize="21600,21600" o:gfxdata="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7KKy74A&#10;AADb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</v:group>
                  <v:rect id="_x0000_s1026" o:spid="_x0000_s1026" o:spt="1" style="position:absolute;left:5114;top:8285;height:283;width:340;" filled="f" stroked="t" coordsize="21600,21600" o:gfxdata="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Lsu5LvQAA&#10;ANs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miter"/>
                    <v:imagedata o:title=""/>
                    <o:lock v:ext="edit" aspectratio="f"/>
                  </v:rect>
                  <v:rect id="_x0000_s1026" o:spid="_x0000_s1026" o:spt="1" style="position:absolute;left:6073;top:8285;height:283;width:454;" filled="f" stroked="t" coordsize="21600,21600" o:gfxdata="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otejm5AAAA2wAA&#10;AA8AAAAAAAAAAQAgAAAAIgAAAGRycy9kb3ducmV2LnhtbFBLAQIUABQAAAAIAIdO4kAzLwWeOwAA&#10;ADkAAAAQAAAAAAAAAAEAIAAAAAgBAABkcnMvc2hhcGV4bWwueG1sUEsFBgAAAAAGAAYAWwEAALID&#10;AAAAAA==&#10;">
                    <v:fill on="f" focussize="0,0"/>
                    <v:stroke color="#000000" joinstyle="miter"/>
                    <v:imagedata o:title=""/>
                    <o:lock v:ext="edit" aspectratio="f"/>
                  </v:rect>
                  <v:shape id="_x0000_s1026" o:spid="_x0000_s1026" o:spt="32" type="#_x0000_t32" style="position:absolute;left:5752;top:8096;flip:y;height:624;width:1;rotation:-5898240f;" filled="f" stroked="t" coordsize="21600,21600" o:gfxdata="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DiDhLvQAA&#10;ANs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line id="_x0000_s1026" o:spid="_x0000_s1026" o:spt="20" style="position:absolute;left:6540;top:8409;height:1;width:567;" filled="f" stroked="t" coordsize="21600,21600" o:gfxdata="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n/JRLsAAADb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 endarrow="block" endarrowwidth="narrow" endarrowlength="long"/>
                    <v:imagedata o:title=""/>
                    <o:lock v:ext="edit" aspectratio="f"/>
                  </v:line>
                  <v:shape id="_x0000_s1026" o:spid="_x0000_s1026" o:spt="202" type="#_x0000_t202" style="position:absolute;left:6103;top:7952;height:433;width:311;" filled="f" stroked="f" coordsize="21600,21600" o:gfxdata="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29Xs+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Q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5130;top:7952;height:433;width:311;" filled="f" stroked="f" coordsize="21600,21600" o:gfxdata="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iflSb4A&#10;AADb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P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5110;top:8262;height:338;width:311;" filled="f" stroked="f" coordsize="21600,21600" o:gfxdata="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6WtA0r4A&#10;AADb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m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6157;top:8280;height:338;width:311;" filled="f" stroked="f" coordsize="21600,21600" o:gfxdata="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oLYpr4A&#10;AADb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2</w:t>
                          </w: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m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6982;top:8054;height:433;width:311;" filled="f" stroked="f" coordsize="21600,21600" o:gfxdata="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c59Pb4A&#10;AADb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F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>
        <w:rPr>
          <w:color w:val="000000"/>
          <w:szCs w:val="21"/>
        </w:rPr>
        <w:t xml:space="preserve">A. </w:t>
      </w:r>
      <w:r>
        <w:rPr>
          <w:color w:val="000000"/>
          <w:szCs w:val="21"/>
        </w:rPr>
        <w:drawing>
          <wp:inline distT="0" distB="0" distL="114300" distR="114300">
            <wp:extent cx="676275" cy="200025"/>
            <wp:effectExtent l="0" t="0" r="9525" b="7620"/>
            <wp:docPr id="62" name="图片 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 xml:space="preserve">   B. </w:t>
      </w:r>
      <w:r>
        <w:rPr>
          <w:color w:val="000000"/>
          <w:szCs w:val="21"/>
        </w:rPr>
        <w:drawing>
          <wp:inline distT="0" distB="0" distL="114300" distR="114300">
            <wp:extent cx="714375" cy="390525"/>
            <wp:effectExtent l="0" t="0" r="0" b="8890"/>
            <wp:docPr id="63" name="图片 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 xml:space="preserve">C. </w:t>
      </w:r>
      <w:r>
        <w:rPr>
          <w:color w:val="000000"/>
          <w:szCs w:val="21"/>
        </w:rPr>
        <w:drawing>
          <wp:inline distT="0" distB="0" distL="114300" distR="114300">
            <wp:extent cx="695325" cy="390525"/>
            <wp:effectExtent l="0" t="0" r="0" b="8890"/>
            <wp:docPr id="64" name="图片 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 xml:space="preserve">   D. </w:t>
      </w:r>
      <w:r>
        <w:rPr>
          <w:color w:val="000000"/>
          <w:szCs w:val="21"/>
        </w:rPr>
        <w:drawing>
          <wp:inline distT="0" distB="0" distL="114300" distR="114300">
            <wp:extent cx="266700" cy="390525"/>
            <wp:effectExtent l="0" t="0" r="0" b="8890"/>
            <wp:docPr id="65" name="图片 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textAlignment w:val="baseline"/>
        <w:rPr>
          <w:color w:val="000000"/>
          <w:szCs w:val="21"/>
        </w:rPr>
      </w:pP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b/>
          <w:color w:val="000000"/>
          <w:szCs w:val="21"/>
        </w:rPr>
        <w:pict>
          <v:group id="_x0000_s2207" o:spid="_x0000_s2207" o:spt="203" style="position:absolute;left:0pt;margin-left:285.15pt;margin-top:55.45pt;height:82.85pt;width:115.6pt;mso-wrap-distance-bottom:0pt;mso-wrap-distance-left:9pt;mso-wrap-distance-right:9pt;mso-wrap-distance-top:0pt;z-index:251667456;mso-width-relative:page;mso-height-relative:page;" coordorigin="1134,5268" coordsize="2312,1657" editas="canvas">
            <o:lock v:ext="edit"/>
            <v:shape id="_x0000_s2208" o:spid="_x0000_s2208" o:spt="75" type="#_x0000_t75" style="position:absolute;left:1134;top:5268;height:1657;width:2312;" filled="f" o:preferrelative="f" stroked="f" coordsize="21600,21600">
              <v:path/>
              <v:fill on="f" focussize="0,0"/>
              <v:stroke on="f"/>
              <v:imagedata o:title=""/>
              <o:lock v:ext="edit" text="t" aspectratio="t"/>
            </v:shape>
            <v:group id="_x0000_s2209" o:spid="_x0000_s2209" o:spt="203" style="position:absolute;left:1388;top:5268;height:1551;width:1712;" coordorigin="1758,5268" coordsize="1712,1551">
              <o:lock v:ext="edit"/>
              <v:group id="_x0000_s2210" o:spid="_x0000_s2210" o:spt="203" style="position:absolute;left:1758;top:5726;height:650;width:1712;" coordorigin="6490,7006" coordsize="1712,650">
                <o:lock v:ext="edit"/>
                <v:shape id="_x0000_s2211" o:spid="_x0000_s2211" o:spt="3" type="#_x0000_t3" style="position:absolute;left:6501;top:7006;height:577;width:1701;" coordsize="21600,21600">
                  <v:path/>
                  <v:fill focussize="0,0"/>
                  <v:stroke/>
                  <v:imagedata o:title=""/>
                  <o:lock v:ext="edit"/>
                </v:shape>
                <v:shape id="_x0000_s2212" o:spid="_x0000_s2212" o:spt="19" type="#_x0000_t19" style="position:absolute;left:6490;top:7327;height:329;width:1701;" filled="f" coordsize="43200,28006" adj="-723659,-10665899,21600,6406">
                  <v:path arrowok="t" o:connectlocs="42800,2269;972,0;21600,6406"/>
                  <v:fill on="f" focussize="0,0"/>
                  <v:stroke/>
                  <v:imagedata o:title=""/>
                  <o:lock v:ext="edit"/>
                </v:shape>
                <v:shape id="_x0000_s2213" o:spid="_x0000_s2213" o:spt="32" type="#_x0000_t32" style="position:absolute;left:6490;top:7299;flip:y;height:113;width:1;rotation:-11796480f;" o:connectortype="straight" filled="f" stroked="t" coordsize="21600,21600">
                  <v:path arrowok="t"/>
                  <v:fill on="f" focussize="0,0"/>
                  <v:stroke/>
                  <v:imagedata o:title=""/>
                  <o:lock v:ext="edit"/>
                </v:shape>
                <v:shape id="_x0000_s2214" o:spid="_x0000_s2214" o:spt="32" type="#_x0000_t32" style="position:absolute;left:8201;top:7288;flip:y;height:113;width:1;rotation:-11796480f;" o:connectortype="straight" filled="f" stroked="t" coordsize="21600,21600">
                  <v:path arrowok="t"/>
                  <v:fill on="f" focussize="0,0"/>
                  <v:stroke/>
                  <v:imagedata o:title=""/>
                  <o:lock v:ext="edit"/>
                </v:shape>
              </v:group>
              <v:shape id="_x0000_s2215" o:spid="_x0000_s2215" o:spt="32" type="#_x0000_t32" style="position:absolute;left:2913;top:5782;flip:y;height:510;width:1;rotation:-5898240f;" o:connectortype="straight" filled="f" stroked="t" coordsize="21600,21600">
                <v:path arrowok="t"/>
                <v:fill on="f" focussize="0,0"/>
                <v:stroke dashstyle="dash"/>
                <v:imagedata o:title=""/>
                <o:lock v:ext="edit"/>
              </v:shape>
              <v:shape id="_x0000_s2216" o:spid="_x0000_s2216" o:spt="32" type="#_x0000_t32" style="position:absolute;left:2613;top:5315;flip:y;height:737;width:1;" o:connectortype="straight" filled="f" stroked="t" coordsize="21600,21600">
                <v:path arrowok="t"/>
                <v:fill on="f" focussize="0,0"/>
                <v:stroke dashstyle="dash"/>
                <v:imagedata o:title=""/>
                <o:lock v:ext="edit"/>
              </v:shape>
              <v:shape id="_x0000_s2217" o:spid="_x0000_s2217" o:spt="3" type="#_x0000_t3" style="position:absolute;left:3113;top:6017;height:57;width:56;" fillcolor="#000000" filled="t" coordsize="21600,21600">
                <v:path/>
                <v:fill on="t" focussize="0,0"/>
                <v:stroke/>
                <v:imagedata o:title=""/>
                <o:lock v:ext="edit" aspectratio="t"/>
              </v:shape>
              <v:shape id="_x0000_s2218" o:spid="_x0000_s2218" o:spt="19" type="#_x0000_t19" style="position:absolute;left:2416;top:5496;flip:x y;height:168;width:360;" filled="f" stroked="t" coordsize="43200,42755" adj="-5134301,-8021369,21600,21155">
                <v:path arrowok="t" o:connectlocs="25964,0;10027,2917;21600,21155"/>
                <v:fill on="f" focussize="0,0"/>
                <v:stroke startarrow="block"/>
                <v:imagedata o:title=""/>
                <o:lock v:ext="edit"/>
              </v:shape>
              <v:shape id="_x0000_s2219" o:spid="_x0000_s2219" o:spt="202" type="#_x0000_t202" style="position:absolute;left:2249;top:5268;height:267;width:311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Cs w:val="21"/>
                        </w:rPr>
                      </w:pPr>
                      <w:r>
                        <w:rPr>
                          <w:rFonts w:hint="eastAsia"/>
                          <w:i/>
                          <w:szCs w:val="21"/>
                        </w:rPr>
                        <w:t>O</w:t>
                      </w:r>
                    </w:p>
                  </w:txbxContent>
                </v:textbox>
              </v:shape>
              <v:shape id="_x0000_s2220" o:spid="_x0000_s2220" o:spt="202" type="#_x0000_t202" style="position:absolute;left:2704;top:5780;height:267;width:311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Cs w:val="21"/>
                        </w:rPr>
                      </w:pPr>
                      <w:r>
                        <w:rPr>
                          <w:rFonts w:hint="eastAsia"/>
                          <w:i/>
                          <w:szCs w:val="21"/>
                        </w:rPr>
                        <w:t>r</w:t>
                      </w:r>
                    </w:p>
                  </w:txbxContent>
                </v:textbox>
              </v:shape>
              <v:shape id="_x0000_s2221" o:spid="_x0000_s2221" o:spt="32" type="#_x0000_t32" style="position:absolute;left:2613;top:6365;flip:y;height:454;width:1;" o:connectortype="straight" filled="f" stroked="t" coordsize="21600,21600">
                <v:path arrowok="t"/>
                <v:fill on="f" focussize="0,0"/>
                <v:stroke dashstyle="dash"/>
                <v:imagedata o:title=""/>
                <o:lock v:ext="edit"/>
              </v:shape>
              <v:shape id="_x0000_s2222" o:spid="_x0000_s2222" o:spt="202" type="#_x0000_t202" style="position:absolute;left:2284;top:6552;height:267;width:311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rPr>
                          <w:szCs w:val="21"/>
                        </w:rPr>
                      </w:pPr>
                      <w:r>
                        <w:rPr>
                          <w:rFonts w:hint="eastAsia"/>
                          <w:i/>
                          <w:iCs/>
                        </w:rPr>
                        <w:t>O</w:t>
                      </w:r>
                      <w:r>
                        <w:rPr>
                          <w:i/>
                          <w:iCs/>
                        </w:rPr>
                        <w:t>'</w:t>
                      </w:r>
                    </w:p>
                  </w:txbxContent>
                </v:textbox>
              </v:shape>
            </v:group>
            <w10:wrap type="square"/>
          </v:group>
        </w:pict>
      </w:r>
      <w:r>
        <w:rPr>
          <w:color w:val="000000"/>
          <w:szCs w:val="21"/>
        </w:rPr>
        <w:t>6.如图，一硬币（可视为质点）置于水平圆盘上，硬币与竖直转轴</w:t>
      </w:r>
      <w:r>
        <w:rPr>
          <w:color w:val="000000"/>
          <w:szCs w:val="21"/>
        </w:rPr>
        <w:drawing>
          <wp:inline distT="0" distB="0" distL="114300" distR="114300">
            <wp:extent cx="304800" cy="180975"/>
            <wp:effectExtent l="0" t="0" r="0" b="8890"/>
            <wp:docPr id="66" name="图片 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1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的距离为</w:t>
      </w:r>
      <w:r>
        <w:rPr>
          <w:i/>
          <w:color w:val="000000"/>
          <w:szCs w:val="21"/>
        </w:rPr>
        <w:t>r</w:t>
      </w:r>
      <w:r>
        <w:rPr>
          <w:color w:val="000000"/>
          <w:szCs w:val="21"/>
        </w:rPr>
        <w:t>，已知硬币与圆盘之间的动摩擦因数为</w:t>
      </w:r>
      <w:r>
        <w:rPr>
          <w:i/>
          <w:iCs/>
        </w:rPr>
        <w:t>μ</w:t>
      </w:r>
      <w:r>
        <w:rPr>
          <w:color w:val="000000"/>
          <w:szCs w:val="21"/>
        </w:rPr>
        <w:t>（最大静摩擦力等于滑动摩擦力），重力加速度大小为</w:t>
      </w:r>
      <w:r>
        <w:rPr>
          <w:i/>
          <w:color w:val="000000"/>
          <w:szCs w:val="21"/>
        </w:rPr>
        <w:t>g</w:t>
      </w:r>
      <w:r>
        <w:rPr>
          <w:color w:val="000000"/>
          <w:szCs w:val="21"/>
        </w:rPr>
        <w:t>。若硬币与圆盘一起绕</w:t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drawing>
          <wp:inline distT="0" distB="0" distL="114300" distR="114300">
            <wp:extent cx="304800" cy="180975"/>
            <wp:effectExtent l="0" t="0" r="0" b="8890"/>
            <wp:docPr id="67" name="图片 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1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轴匀速转动，则圆盘转动的最大角速度为（    ）</w:t>
      </w:r>
    </w:p>
    <w:p>
      <w:pPr>
        <w:tabs>
          <w:tab w:val="left" w:pos="2076"/>
          <w:tab w:val="left" w:pos="4153"/>
          <w:tab w:val="left" w:pos="6229"/>
        </w:tabs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 xml:space="preserve">A. </w:t>
      </w:r>
      <w:r>
        <w:rPr>
          <w:color w:val="000000"/>
          <w:szCs w:val="21"/>
        </w:rPr>
        <w:drawing>
          <wp:inline distT="0" distB="0" distL="114300" distR="114300">
            <wp:extent cx="504825" cy="447675"/>
            <wp:effectExtent l="0" t="0" r="9525" b="8890"/>
            <wp:docPr id="68" name="图片 1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1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 xml:space="preserve">B. </w:t>
      </w:r>
      <w:r>
        <w:rPr>
          <w:color w:val="000000"/>
          <w:szCs w:val="21"/>
        </w:rPr>
        <w:drawing>
          <wp:inline distT="0" distB="0" distL="114300" distR="114300">
            <wp:extent cx="381000" cy="447675"/>
            <wp:effectExtent l="0" t="0" r="0" b="8890"/>
            <wp:docPr id="69" name="图片 1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1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 xml:space="preserve">C. </w:t>
      </w:r>
      <w:r>
        <w:rPr>
          <w:color w:val="000000"/>
          <w:szCs w:val="21"/>
        </w:rPr>
        <w:drawing>
          <wp:inline distT="0" distB="0" distL="114300" distR="114300">
            <wp:extent cx="409575" cy="390525"/>
            <wp:effectExtent l="0" t="0" r="9525" b="8890"/>
            <wp:docPr id="70" name="图片 1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1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 xml:space="preserve">D. </w:t>
      </w:r>
      <w:r>
        <w:rPr>
          <w:color w:val="000000"/>
          <w:szCs w:val="21"/>
        </w:rPr>
        <w:drawing>
          <wp:inline distT="0" distB="0" distL="114300" distR="114300">
            <wp:extent cx="457200" cy="447675"/>
            <wp:effectExtent l="0" t="0" r="0" b="8890"/>
            <wp:docPr id="71" name="图片 1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1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textAlignment w:val="baseline"/>
        <w:rPr>
          <w:color w:val="000000"/>
          <w:szCs w:val="21"/>
        </w:rPr>
      </w:pPr>
    </w:p>
    <w:p>
      <w:pPr>
        <w:adjustRightInd w:val="0"/>
        <w:snapToGrid w:val="0"/>
        <w:spacing w:line="360" w:lineRule="auto"/>
        <w:jc w:val="left"/>
        <w:textAlignment w:val="baseline"/>
        <w:rPr>
          <w:color w:val="000000"/>
          <w:szCs w:val="21"/>
        </w:rPr>
      </w:pPr>
    </w:p>
    <w:p>
      <w:pPr>
        <w:adjustRightInd w:val="0"/>
        <w:snapToGrid w:val="0"/>
        <w:spacing w:line="360" w:lineRule="auto"/>
        <w:jc w:val="left"/>
        <w:textAlignment w:val="center"/>
        <w:rPr>
          <w:b/>
          <w:color w:val="000000"/>
          <w:szCs w:val="21"/>
        </w:rPr>
      </w:pPr>
      <w:r>
        <w:rPr>
          <w:b/>
          <w:color w:val="000000"/>
          <w:szCs w:val="21"/>
        </w:rPr>
        <w:t xml:space="preserve">二、多项选择题： 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mc:AlternateContent>
          <mc:Choice Requires="wpc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3919220</wp:posOffset>
                </wp:positionH>
                <wp:positionV relativeFrom="paragraph">
                  <wp:posOffset>573405</wp:posOffset>
                </wp:positionV>
                <wp:extent cx="1626870" cy="1240790"/>
                <wp:effectExtent l="0" t="0" r="0" b="0"/>
                <wp:wrapSquare wrapText="bothSides"/>
                <wp:docPr id="59" name="画布 5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58" name="组合 58"/>
                        <wpg:cNvGrpSpPr/>
                        <wpg:grpSpPr>
                          <a:xfrm>
                            <a:off x="293370" y="115570"/>
                            <a:ext cx="1171575" cy="1080135"/>
                            <a:chOff x="7339" y="6307"/>
                            <a:chExt cx="1845" cy="1701"/>
                          </a:xfrm>
                        </wpg:grpSpPr>
                        <wpg:grpSp>
                          <wpg:cNvPr id="53" name="组合 53"/>
                          <wpg:cNvGrpSpPr/>
                          <wpg:grpSpPr>
                            <a:xfrm>
                              <a:off x="7339" y="6307"/>
                              <a:ext cx="1845" cy="1701"/>
                              <a:chOff x="285" y="11866"/>
                              <a:chExt cx="1662" cy="1576"/>
                            </a:xfrm>
                          </wpg:grpSpPr>
                          <wps:wsp>
                            <wps:cNvPr id="48" name="直接连接符 48"/>
                            <wps:cNvCnPr/>
                            <wps:spPr>
                              <a:xfrm flipV="1">
                                <a:off x="372" y="11918"/>
                                <a:ext cx="1" cy="119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lg"/>
                              </a:ln>
                            </wps:spPr>
                            <wps:bodyPr upright="1"/>
                          </wps:wsp>
                          <wps:wsp>
                            <wps:cNvPr id="49" name="直接连接符 49"/>
                            <wps:cNvCnPr/>
                            <wps:spPr>
                              <a:xfrm>
                                <a:off x="383" y="13093"/>
                                <a:ext cx="1375" cy="1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lg"/>
                              </a:ln>
                            </wps:spPr>
                            <wps:bodyPr upright="1"/>
                          </wps:wsp>
                          <wps:wsp>
                            <wps:cNvPr id="50" name="文本框 50"/>
                            <wps:cNvSpPr txBox="1"/>
                            <wps:spPr>
                              <a:xfrm>
                                <a:off x="1657" y="13055"/>
                                <a:ext cx="290" cy="33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szCs w:val="21"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ν</w:t>
                                  </w:r>
                                </w:p>
                              </w:txbxContent>
                            </wps:txbx>
                            <wps:bodyPr lIns="0" tIns="0" rIns="0" bIns="0" upright="0"/>
                          </wps:wsp>
                          <wps:wsp>
                            <wps:cNvPr id="51" name="文本框 51"/>
                            <wps:cNvSpPr txBox="1"/>
                            <wps:spPr>
                              <a:xfrm>
                                <a:off x="463" y="11866"/>
                                <a:ext cx="310" cy="33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szCs w:val="21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Cs w:val="21"/>
                                    </w:rPr>
                                    <w:t>U</w:t>
                                  </w: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Cs w:val="21"/>
                                      <w:vertAlign w:val="subscript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lIns="0" tIns="0" rIns="0" bIns="0" upright="0"/>
                          </wps:wsp>
                          <wps:wsp>
                            <wps:cNvPr id="52" name="文本框 52"/>
                            <wps:cNvSpPr txBox="1"/>
                            <wps:spPr>
                              <a:xfrm>
                                <a:off x="285" y="13111"/>
                                <a:ext cx="290" cy="33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i/>
                                      <w:szCs w:val="21"/>
                                    </w:rPr>
                                  </w:pPr>
                                  <w:r>
                                    <w:rPr>
                                      <w:i/>
                                      <w:szCs w:val="21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lIns="0" tIns="0" rIns="0" bIns="0" upright="0"/>
                          </wps:wsp>
                        </wpg:grpSp>
                        <wps:wsp>
                          <wps:cNvPr id="54" name="直接箭头连接符 54"/>
                          <wps:cNvCnPr/>
                          <wps:spPr>
                            <a:xfrm rot="13200000" flipH="1" flipV="1">
                              <a:off x="8145" y="6570"/>
                              <a:ext cx="1" cy="1191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55" name="直接箭头连接符 55"/>
                          <wps:cNvCnPr/>
                          <wps:spPr>
                            <a:xfrm rot="13200000" flipH="1" flipV="1">
                              <a:off x="8494" y="6591"/>
                              <a:ext cx="1" cy="1191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56" name="文本框 56"/>
                          <wps:cNvSpPr txBox="1"/>
                          <wps:spPr>
                            <a:xfrm>
                              <a:off x="7808" y="6769"/>
                              <a:ext cx="432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钠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57" name="文本框 57"/>
                          <wps:cNvSpPr txBox="1"/>
                          <wps:spPr>
                            <a:xfrm>
                              <a:off x="8614" y="6968"/>
                              <a:ext cx="432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钙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</wpg:wgp>
                    </wpc:wpc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08.6pt;margin-top:45.15pt;height:97.7pt;width:128.1pt;mso-wrap-distance-bottom:0pt;mso-wrap-distance-left:9pt;mso-wrap-distance-right:9pt;mso-wrap-distance-top:0pt;z-index:251668480;mso-width-relative:page;mso-height-relative:page;" coordsize="1626870,1240790" editas="canvas" o:gfxdata="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">
                <o:lock v:ext="edit" aspectratio="f"/>
                <v:shape id="_x0000_s1026" o:spid="_x0000_s1026" style="position:absolute;left:0;top:0;height:1240790;width:1626870;" filled="f" stroked="f" coordsize="21600,21600" o:gfxdata="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">
                  <v:fill on="f" focussize="0,0"/>
                  <v:stroke on="f"/>
                  <v:imagedata o:title=""/>
                  <o:lock v:ext="edit" aspectratio="t"/>
                </v:shape>
                <v:group id="_x0000_s1026" o:spid="_x0000_s1026" o:spt="203" style="position:absolute;left:293370;top:115570;height:1080135;width:1171575;" coordorigin="7339,6307" coordsize="1845,1701" o:gfxdata="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">
                  <o:lock v:ext="edit" aspectratio="f"/>
                  <v:group id="_x0000_s1026" o:spid="_x0000_s1026" o:spt="203" style="position:absolute;left:7339;top:6307;height:1701;width:1845;" coordorigin="285,11866" coordsize="1662,1576" o:gfxdata="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lLa2or0AAADbAAAADwAAAAAAAAABACAAAAAiAAAAZHJzL2Rvd25yZXYueG1s&#10;UEsBAhQAFAAAAAgAh07iQDMvBZ47AAAAOQAAABUAAAAAAAAAAQAgAAAADAEAAGRycy9ncm91cHNo&#10;YXBleG1sLnhtbFBLBQYAAAAABgAGAGABAADJAwAAAAA=&#10;">
                    <o:lock v:ext="edit" aspectratio="f"/>
                    <v:line id="_x0000_s1026" o:spid="_x0000_s1026" o:spt="20" style="position:absolute;left:372;top:11918;flip:y;height:1193;width:1;" filled="f" stroked="t" coordsize="21600,21600" o:gfxdata="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AuvWcKtwAAANsAAAAP&#10;AAAAAAAAAAEAIAAAACIAAABkcnMvZG93bnJldi54bWxQSwECFAAUAAAACACHTuJAMy8FnjsAAAA5&#10;AAAAEAAAAAAAAAABACAAAAAGAQAAZHJzL3NoYXBleG1sLnhtbFBLBQYAAAAABgAGAFsBAACwAwAA&#10;AAA=&#10;">
                      <v:fill on="f" focussize="0,0"/>
                      <v:stroke color="#000000" joinstyle="round" endarrow="block" endarrowwidth="narrow" endarrowlength="long"/>
                      <v:imagedata o:title=""/>
                      <o:lock v:ext="edit" aspectratio="f"/>
                    </v:line>
                    <v:line id="_x0000_s1026" o:spid="_x0000_s1026" o:spt="20" style="position:absolute;left:383;top:13093;height:1;width:1375;" filled="f" stroked="t" coordsize="21600,21600" o:gfxdata="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zRWDZvQAA&#10;ANs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 endarrow="block" endarrowwidth="narrow" endarrowlength="long"/>
                      <v:imagedata o:title=""/>
                      <o:lock v:ext="edit" aspectratio="f"/>
                    </v:line>
                    <v:shape id="_x0000_s1026" o:spid="_x0000_s1026" o:spt="202" type="#_x0000_t202" style="position:absolute;left:1657;top:13055;height:331;width:290;" filled="f" stroked="f" coordsize="21600,21600" o:gfxdata="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cYEh4ugAAANsA&#10;AAAPAAAAAAAAAAEAIAAAACIAAABkcnMvZG93bnJldi54bWxQSwECFAAUAAAACACHTuJAMy8FnjsA&#10;AAA5AAAAEAAAAAAAAAABACAAAAAJAQAAZHJzL3NoYXBleG1sLnhtbFBLBQYAAAAABgAGAFsBAACz&#10;AwAAAAA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szCs w:val="21"/>
                              </w:rPr>
                            </w:pPr>
                            <w:r>
                              <w:rPr>
                                <w:i/>
                                <w:iCs/>
                              </w:rPr>
                              <w:t>ν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463;top:11866;height:331;width:310;" filled="f" stroked="f" coordsize="21600,21600" o:gfxdata="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zLO3jvQAA&#10;ANs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szCs w:val="21"/>
                                <w:vertAlign w:val="subscript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  <w:szCs w:val="21"/>
                              </w:rPr>
                              <w:t>U</w:t>
                            </w:r>
                            <w:r>
                              <w:rPr>
                                <w:rFonts w:hint="eastAsia"/>
                                <w:i/>
                                <w:iCs/>
                                <w:szCs w:val="21"/>
                                <w:vertAlign w:val="subscript"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285;top:13111;height:331;width:290;" filled="f" stroked="f" coordsize="21600,21600" o:gfxdata="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/5zlL4A&#10;AADbAAAADwAAAAAAAAABACAAAAAiAAAAZHJzL2Rvd25yZXYueG1sUEsBAhQAFAAAAAgAh07iQDMv&#10;BZ47AAAAOQAAABAAAAAAAAAAAQAgAAAADQEAAGRycy9zaGFwZXhtbC54bWxQSwUGAAAAAAYABgBb&#10;AQAAtwMAAAAA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i/>
                                <w:szCs w:val="21"/>
                              </w:rPr>
                            </w:pPr>
                            <w:r>
                              <w:rPr>
                                <w:i/>
                                <w:szCs w:val="21"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v:group>
                  <v:shape id="_x0000_s1026" o:spid="_x0000_s1026" o:spt="32" type="#_x0000_t32" style="position:absolute;left:8145;top:6570;flip:x y;height:1191;width:1;rotation:-9175040f;" filled="f" stroked="t" coordsize="21600,21600" o:gfxdata="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+Wd4mvQAA&#10;ANs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32" type="#_x0000_t32" style="position:absolute;left:8494;top:6591;flip:x y;height:1191;width:1;rotation:-9175040f;" filled="f" stroked="t" coordsize="21600,21600" o:gfxdata="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RFXu9vQAA&#10;ANs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202" type="#_x0000_t202" style="position:absolute;left:7808;top:6769;height:304;width:432;" filled="f" stroked="f" coordsize="21600,21600" o:gfxdata="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8xXWX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钠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8614;top:6968;height:304;width:432;" filled="f" stroked="f" coordsize="21600,21600" o:gfxdata="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4nQDL4A&#10;AADb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钙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>
        <w:rPr>
          <w:color w:val="000000"/>
          <w:szCs w:val="21"/>
        </w:rPr>
        <w:t>7.对于钠和钙两种金属，其遏止电压</w:t>
      </w:r>
      <w:r>
        <w:rPr>
          <w:rFonts w:hint="eastAsia"/>
          <w:i/>
          <w:color w:val="000000"/>
          <w:szCs w:val="21"/>
        </w:rPr>
        <w:t>U</w:t>
      </w:r>
      <w:r>
        <w:rPr>
          <w:rFonts w:hint="eastAsia"/>
          <w:i/>
          <w:color w:val="000000"/>
          <w:szCs w:val="21"/>
          <w:vertAlign w:val="subscript"/>
        </w:rPr>
        <w:t>C</w:t>
      </w:r>
      <w:r>
        <w:rPr>
          <w:color w:val="000000"/>
          <w:szCs w:val="21"/>
        </w:rPr>
        <w:t>与入射光频率</w:t>
      </w:r>
      <w:r>
        <w:rPr>
          <w:i/>
          <w:iCs/>
        </w:rPr>
        <w:t>ν</w:t>
      </w:r>
      <w:r>
        <w:rPr>
          <w:color w:val="000000"/>
          <w:szCs w:val="21"/>
        </w:rPr>
        <w:t>的关系如图所示。用</w:t>
      </w:r>
      <w:r>
        <w:rPr>
          <w:i/>
          <w:color w:val="000000"/>
          <w:szCs w:val="21"/>
        </w:rPr>
        <w:t>h、e</w:t>
      </w:r>
      <w:r>
        <w:rPr>
          <w:color w:val="000000"/>
          <w:szCs w:val="21"/>
        </w:rPr>
        <w:t>分别表示普朗克常量和电子电荷量，则（    ）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A. 钠的逸出功小于钙的逸出功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B. 图中直线的斜率为</w:t>
      </w:r>
      <w:r>
        <w:rPr>
          <w:color w:val="000000"/>
          <w:szCs w:val="21"/>
        </w:rPr>
        <w:drawing>
          <wp:inline distT="0" distB="0" distL="114300" distR="114300">
            <wp:extent cx="152400" cy="390525"/>
            <wp:effectExtent l="0" t="0" r="0" b="8255"/>
            <wp:docPr id="72" name="图片 1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1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C. 在得到这两条直线时，必须保证入射光的光强相同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D. 若这两种金属产生的光电子具有相同的最大初动能，则照射到钠的光频率较高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8.如图，一理想变压器输入端接交流恒压源，输出端电路由</w:t>
      </w:r>
      <w:r>
        <w:rPr>
          <w:rFonts w:hint="eastAsia"/>
          <w:i/>
          <w:color w:val="000000"/>
          <w:szCs w:val="21"/>
        </w:rPr>
        <w:t>R</w:t>
      </w:r>
      <w:r>
        <w:rPr>
          <w:rFonts w:hint="eastAsia"/>
          <w:color w:val="000000"/>
          <w:szCs w:val="21"/>
          <w:vertAlign w:val="subscript"/>
        </w:rPr>
        <w:t>1</w:t>
      </w:r>
      <w:r>
        <w:rPr>
          <w:color w:val="000000"/>
          <w:szCs w:val="21"/>
        </w:rPr>
        <w:t>、</w:t>
      </w:r>
      <w:r>
        <w:rPr>
          <w:rFonts w:hint="eastAsia"/>
          <w:i/>
          <w:color w:val="000000"/>
          <w:szCs w:val="21"/>
        </w:rPr>
        <w:t>R</w:t>
      </w:r>
      <w:r>
        <w:rPr>
          <w:rFonts w:hint="eastAsia"/>
          <w:color w:val="000000"/>
          <w:szCs w:val="21"/>
          <w:vertAlign w:val="subscript"/>
        </w:rPr>
        <w:t>2</w:t>
      </w:r>
      <w:r>
        <w:rPr>
          <w:color w:val="000000"/>
          <w:szCs w:val="21"/>
        </w:rPr>
        <w:t>和</w:t>
      </w:r>
      <w:r>
        <w:rPr>
          <w:rFonts w:hint="eastAsia"/>
          <w:i/>
          <w:color w:val="000000"/>
          <w:szCs w:val="21"/>
        </w:rPr>
        <w:t>R</w:t>
      </w:r>
      <w:r>
        <w:rPr>
          <w:rFonts w:hint="eastAsia"/>
          <w:color w:val="000000"/>
          <w:szCs w:val="21"/>
          <w:vertAlign w:val="subscript"/>
        </w:rPr>
        <w:t>3</w:t>
      </w:r>
      <w:r>
        <w:rPr>
          <w:color w:val="000000"/>
          <w:szCs w:val="21"/>
        </w:rPr>
        <w:t>三个电阻构成。将该变压器原、副线圈的匝数比由5：1改为10：1后（    ）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pict>
          <v:group id="_x0000_s2236" o:spid="_x0000_s2236" o:spt="203" style="position:absolute;left:0pt;margin-left:246.65pt;margin-top:29.25pt;height:74.25pt;width:110.45pt;mso-wrap-distance-bottom:0pt;mso-wrap-distance-left:9pt;mso-wrap-distance-right:9pt;mso-wrap-distance-top:0pt;z-index:251669504;mso-width-relative:page;mso-height-relative:page;" coordorigin="1343,5210" coordsize="2209,1485" editas="canvas">
            <o:lock v:ext="edit"/>
            <v:shape id="_x0000_s2237" o:spid="_x0000_s2237" o:spt="75" type="#_x0000_t75" style="position:absolute;left:1343;top:5210;height:1485;width:2209;" filled="f" o:preferrelative="f" stroked="f" coordsize="21600,21600">
              <v:path/>
              <v:fill on="f" focussize="0,0"/>
              <v:stroke on="f"/>
              <v:imagedata o:title=""/>
              <o:lock v:ext="edit" text="t" aspectratio="t"/>
            </v:shape>
            <v:group id="_x0000_s2238" o:spid="_x0000_s2238" o:spt="203" style="position:absolute;left:1585;top:5461;height:981;width:1967;" coordorigin="4448,6163" coordsize="1967,981">
              <o:lock v:ext="edit"/>
              <v:group id="_x0000_s2239" o:spid="_x0000_s2239" o:spt="203" style="position:absolute;left:4843;top:6362;height:648;width:283;" coordorigin="8932,8400" coordsize="332,675">
                <o:lock v:ext="edit"/>
                <v:group id="_x0000_s2240" o:spid="_x0000_s2240" o:spt="203" style="position:absolute;left:8932;top:8414;height:632;width:101;" coordorigin="2649,2436" coordsize="546,5069">
                  <o:lock v:ext="edit"/>
                  <v:shape id="_x0000_s2241" o:spid="_x0000_s2241" o:spt="19" type="#_x0000_t19" style="position:absolute;left:2649;top:2436;height:1004;width:531;" filled="f" coordsize="22830,43200" adj=",6112211,1230">
                    <v:path arrowok="t" o:connectlocs="1230,0;0,43165;1230,21600"/>
                    <v:fill on="f" focussize="0,0"/>
                    <v:stroke/>
                    <v:imagedata o:title=""/>
                    <o:lock v:ext="edit"/>
                  </v:shape>
                  <v:shape id="_x0000_s2242" o:spid="_x0000_s2242" o:spt="19" type="#_x0000_t19" style="position:absolute;left:2649;top:3441;height:1004;width:531;" filled="f" coordsize="22830,43200" adj=",6112211,1230">
                    <v:path arrowok="t" o:connectlocs="1230,0;0,43165;1230,21600"/>
                    <v:fill on="f" focussize="0,0"/>
                    <v:stroke/>
                    <v:imagedata o:title=""/>
                    <o:lock v:ext="edit"/>
                  </v:shape>
                  <v:shape id="_x0000_s2243" o:spid="_x0000_s2243" o:spt="19" type="#_x0000_t19" style="position:absolute;left:2649;top:6501;height:1004;width:531;" filled="f" coordsize="22830,43200" adj=",6112211,1230">
                    <v:path arrowok="t" o:connectlocs="1230,0;0,43165;1230,21600"/>
                    <v:fill on="f" focussize="0,0"/>
                    <v:stroke/>
                    <v:imagedata o:title=""/>
                    <o:lock v:ext="edit"/>
                  </v:shape>
                  <v:shape id="_x0000_s2244" o:spid="_x0000_s2244" o:spt="19" type="#_x0000_t19" style="position:absolute;left:2649;top:5481;height:1004;width:531;" filled="f" coordsize="22830,43200" adj=",6112211,1230">
                    <v:path arrowok="t" o:connectlocs="1230,0;0,43165;1230,21600"/>
                    <v:fill on="f" focussize="0,0"/>
                    <v:stroke/>
                    <v:imagedata o:title=""/>
                    <o:lock v:ext="edit"/>
                  </v:shape>
                  <v:shape id="_x0000_s2245" o:spid="_x0000_s2245" o:spt="19" type="#_x0000_t19" style="position:absolute;left:2664;top:4461;height:1004;width:531;" filled="f" coordsize="22830,43200" adj=",6112211,1230">
                    <v:path arrowok="t" o:connectlocs="1230,0;0,43165;1230,21600"/>
                    <v:fill on="f" focussize="0,0"/>
                    <v:stroke/>
                    <v:imagedata o:title=""/>
                    <o:lock v:ext="edit"/>
                  </v:shape>
                </v:group>
                <v:shape id="_x0000_s2246" o:spid="_x0000_s2246" o:spt="19" type="#_x0000_t19" style="position:absolute;left:9166;top:8533;flip:x;height:125;width:98;" filled="f" coordsize="22830,43200" adj=",6112211,1230">
                  <v:path arrowok="t" o:connectlocs="1230,0;0,43165;1230,21600"/>
                  <v:fill on="f" focussize="0,0"/>
                  <v:stroke/>
                  <v:imagedata o:title=""/>
                  <o:lock v:ext="edit"/>
                </v:shape>
                <v:shape id="_x0000_s2247" o:spid="_x0000_s2247" o:spt="19" type="#_x0000_t19" style="position:absolute;left:9166;top:8788;flip:x;height:125;width:98;" filled="f" coordsize="22830,43200" adj=",6112211,1230">
                  <v:path arrowok="t" o:connectlocs="1230,0;0,43165;1230,21600"/>
                  <v:fill on="f" focussize="0,0"/>
                  <v:stroke/>
                  <v:imagedata o:title=""/>
                  <o:lock v:ext="edit"/>
                </v:shape>
                <v:shape id="_x0000_s2248" o:spid="_x0000_s2248" o:spt="19" type="#_x0000_t19" style="position:absolute;left:9163;top:8660;flip:x;height:126;width:98;" filled="f" coordsize="22830,43200" adj=",6112211,1230">
                  <v:path arrowok="t" o:connectlocs="1230,0;0,43165;1230,21600"/>
                  <v:fill on="f" focussize="0,0"/>
                  <v:stroke/>
                  <v:imagedata o:title=""/>
                  <o:lock v:ext="edit"/>
                </v:shape>
                <v:line id="_x0000_s2249" o:spid="_x0000_s2249" o:spt="20" style="position:absolute;left:9093;top:8400;height:675;width:0;" coordsize="21600,21600">
                  <v:path arrowok="t"/>
                  <v:fill focussize="0,0"/>
                  <v:stroke weight="2.25pt"/>
                  <v:imagedata o:title=""/>
                  <o:lock v:ext="edit"/>
                </v:line>
              </v:group>
              <v:shape id="xjhzja28" o:spid="_x0000_s2250" style="position:absolute;left:5137;top:6866;height:264;width:964;" filled="f" coordsize="2420,600" path="m0,0hal0,600,2420,600hae">
                <v:path arrowok="t"/>
                <v:fill on="f" focussize="0,0"/>
                <v:stroke startarrowwidth="narrow" startarrowlength="short" endarrowwidth="narrow" endarrowlength="short"/>
                <v:imagedata o:title=""/>
                <o:lock v:ext="edit"/>
              </v:shape>
              <v:shape id="xjhzja28" o:spid="_x0000_s2251" style="position:absolute;left:5135;top:6223;flip:y;height:264;width:964;" filled="f" coordsize="2420,600" path="m0,0hal0,600,2420,600hae">
                <v:path arrowok="t"/>
                <v:fill on="f" focussize="0,0"/>
                <v:stroke startarrowwidth="narrow" startarrowlength="short" endarrowwidth="narrow" endarrowlength="short"/>
                <v:imagedata o:title=""/>
                <o:lock v:ext="edit"/>
              </v:shape>
              <v:shape id="_x0000_s2252" o:spid="_x0000_s2252" o:spt="32" type="#_x0000_t32" style="position:absolute;left:5414;top:6223;flip:y;height:899;width:1;" o:connectortype="straight" filled="f" coordsize="21600,21600">
                <v:path arrowok="t"/>
                <v:fill on="f" focussize="0,0"/>
                <v:stroke/>
                <v:imagedata o:title=""/>
                <o:lock v:ext="edit"/>
              </v:shape>
              <v:shape id="xjhzja28" o:spid="_x0000_s2253" style="position:absolute;left:4520;top:6240;flip:x y;height:135;width:340;" filled="f" coordsize="2420,600" path="m0,0hal0,600,2420,600hae">
                <v:path arrowok="t"/>
                <v:fill on="f" focussize="0,0"/>
                <v:stroke startarrowwidth="narrow" startarrowlength="short" endarrowwidth="narrow" endarrowlength="short"/>
                <v:imagedata o:title=""/>
                <o:lock v:ext="edit"/>
              </v:shape>
              <v:shape id="xjhzja28" o:spid="_x0000_s2254" style="position:absolute;left:4505;top:7006;flip:x;height:135;width:340;" filled="f" coordsize="2420,600" path="m0,0hal0,600,2420,600hae">
                <v:path arrowok="t"/>
                <v:fill on="f" focussize="0,0"/>
                <v:stroke startarrowwidth="narrow" startarrowlength="short" endarrowwidth="narrow" endarrowlength="short"/>
                <v:imagedata o:title=""/>
                <o:lock v:ext="edit"/>
              </v:shape>
              <v:shape id="_x0000_s2255" o:spid="_x0000_s2255" o:spt="32" type="#_x0000_t32" style="position:absolute;left:6100;top:6216;flip:y;height:899;width:1;" o:connectortype="straight" filled="f" coordsize="21600,21600">
                <v:path arrowok="t"/>
                <v:fill on="f" focussize="0,0"/>
                <v:stroke/>
                <v:imagedata o:title=""/>
                <o:lock v:ext="edit"/>
              </v:shape>
              <v:rect id="_x0000_s2256" o:spid="_x0000_s2256" o:spt="1" style="position:absolute;left:5966;top:6622;height:96;width:283;rotation:5898240f;" coordsize="21600,21600">
                <v:path/>
                <v:fill focussize="0,0"/>
                <v:stroke/>
                <v:imagedata o:title=""/>
                <o:lock v:ext="edit"/>
              </v:rect>
              <v:shape id="_x0000_s2257" o:spid="_x0000_s2257" o:spt="202" type="#_x0000_t202" style="position:absolute;left:6100;top:6554;height:271;width:315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Cs w:val="21"/>
                          <w:vertAlign w:val="subscript"/>
                        </w:rPr>
                      </w:pPr>
                      <w:r>
                        <w:rPr>
                          <w:rFonts w:hint="eastAsia"/>
                          <w:i/>
                          <w:szCs w:val="21"/>
                        </w:rPr>
                        <w:t>R</w:t>
                      </w:r>
                      <w:r>
                        <w:rPr>
                          <w:rFonts w:hint="eastAsia"/>
                          <w:szCs w:val="21"/>
                          <w:vertAlign w:val="subscript"/>
                        </w:rPr>
                        <w:t>3</w:t>
                      </w:r>
                    </w:p>
                  </w:txbxContent>
                </v:textbox>
              </v:shape>
              <v:rect id="_x0000_s2258" o:spid="_x0000_s2258" o:spt="1" style="position:absolute;left:5225;top:6665;height:96;width:396;rotation:5898240f;" coordsize="21600,21600">
                <v:path/>
                <v:fill focussize="0,0"/>
                <v:stroke/>
                <v:imagedata o:title=""/>
                <o:lock v:ext="edit"/>
              </v:rect>
              <v:shape id="_x0000_s2259" o:spid="_x0000_s2259" o:spt="202" type="#_x0000_t202" style="position:absolute;left:5411;top:6576;height:271;width:315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Cs w:val="21"/>
                          <w:vertAlign w:val="subscript"/>
                        </w:rPr>
                      </w:pPr>
                      <w:r>
                        <w:rPr>
                          <w:rFonts w:hint="eastAsia"/>
                          <w:i/>
                          <w:szCs w:val="21"/>
                        </w:rPr>
                        <w:t>R</w:t>
                      </w:r>
                      <w:r>
                        <w:rPr>
                          <w:rFonts w:hint="eastAsia"/>
                          <w:szCs w:val="21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  <v:shape id="_x0000_s2260" o:spid="_x0000_s2260" o:spt="202" type="#_x0000_t202" style="position:absolute;left:5614;top:6279;height:271;width:315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Cs w:val="21"/>
                          <w:vertAlign w:val="subscript"/>
                        </w:rPr>
                      </w:pPr>
                      <w:r>
                        <w:rPr>
                          <w:rFonts w:hint="eastAsia"/>
                          <w:i/>
                          <w:szCs w:val="21"/>
                        </w:rPr>
                        <w:t>R</w:t>
                      </w:r>
                      <w:r>
                        <w:rPr>
                          <w:rFonts w:hint="eastAsia"/>
                          <w:szCs w:val="21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  <v:rect id="_x0000_s2261" o:spid="_x0000_s2261" o:spt="1" style="position:absolute;left:5623;top:6163;flip:x;height:113;width:283;" coordsize="21600,21600">
                <v:path/>
                <v:fill focussize="0,0"/>
                <v:stroke/>
                <v:imagedata o:title=""/>
                <o:lock v:ext="edit"/>
              </v:rect>
              <v:shape id="_x0000_s2262" o:spid="_x0000_s2262" o:spt="3" type="#_x0000_t3" style="position:absolute;left:5393;top:6193;height:57;width:56;" fillcolor="#000000" filled="t" coordsize="21600,21600">
                <v:path/>
                <v:fill on="t" focussize="0,0"/>
                <v:stroke/>
                <v:imagedata o:title=""/>
                <o:lock v:ext="edit" aspectratio="t"/>
              </v:shape>
              <v:shape id="_x0000_s2263" o:spid="_x0000_s2263" o:spt="3" type="#_x0000_t3" style="position:absolute;left:5397;top:7087;height:57;width:56;" fillcolor="#000000" filled="t" coordsize="21600,21600">
                <v:path/>
                <v:fill on="t" focussize="0,0"/>
                <v:stroke/>
                <v:imagedata o:title=""/>
                <o:lock v:ext="edit" aspectratio="t"/>
              </v:shape>
              <v:rect id="_x0000_s2264" o:spid="_x0000_s2264" o:spt="1" style="position:absolute;left:4395;top:6518;flip:x;height:169;width:282;rotation:5898240f;" stroked="f" coordsize="21600,21600">
                <v:path/>
                <v:fill focussize="0,0"/>
                <v:stroke on="f"/>
                <v:imagedata o:title=""/>
                <o:lock v:ext="edit"/>
              </v:rect>
              <v:shape id="_x0000_s2265" o:spid="_x0000_s2265" o:spt="3" type="#_x0000_t3" style="position:absolute;left:4473;top:6462;height:57;width:57;" filled="f" coordsize="21600,21600">
                <v:path/>
                <v:fill on="f" focussize="0,0"/>
                <v:stroke/>
                <v:imagedata o:title=""/>
                <o:lock v:ext="edit"/>
              </v:shape>
              <v:shape id="_x0000_s2266" o:spid="_x0000_s2266" o:spt="3" type="#_x0000_t3" style="position:absolute;left:4482;top:6916;height:57;width:57;" filled="f" coordsize="21600,21600">
                <v:path/>
                <v:fill on="f" focussize="0,0"/>
                <v:stroke/>
                <v:imagedata o:title=""/>
                <o:lock v:ext="edit"/>
              </v:shape>
              <v:shape id="_x0000_s2267" o:spid="_x0000_s2267" o:spt="32" type="#_x0000_t32" style="position:absolute;left:4502;top:6244;flip:y;height:227;width:1;" o:connectortype="straight" filled="f" coordsize="21600,21600">
                <v:path arrowok="t"/>
                <v:fill on="f" focussize="0,0"/>
                <v:stroke/>
                <v:imagedata o:title=""/>
                <o:lock v:ext="edit"/>
              </v:shape>
              <v:shape id="_x0000_s2268" o:spid="_x0000_s2268" o:spt="32" type="#_x0000_t32" style="position:absolute;left:4514;top:6981;flip:y;height:136;width:1;" o:connectortype="straight" filled="f" coordsize="21600,21600">
                <v:path arrowok="t"/>
                <v:fill on="f" focussize="0,0"/>
                <v:stroke/>
                <v:imagedata o:title=""/>
                <o:lock v:ext="edit"/>
              </v:shape>
              <v:shape id="_x0000_s2269" o:spid="_x0000_s2269" style="position:absolute;left:4448;top:6653;flip:y;height:69;width:116;" filled="f" coordsize="7233,4000" path="m0,2000hbc66,2116,133,2233,200,2347c267,2461,333,2575,400,2684c467,2793,533,2900,600,3000c667,3100,733,3196,800,3285c867,3374,933,3458,1000,3532c1067,3606,1133,3674,1200,3732c1267,3790,1333,3839,1400,3879c1467,3919,1533,3950,1600,3970c1667,3990,1733,4000,1800,4000c1867,4000,1933,3990,2000,3970c2067,3950,2133,3919,2200,3879c2267,3839,2333,3790,2400,3732c2467,3674,2533,3606,2600,3532c2667,3458,2733,3375,2800,3286c2867,3197,2933,3100,3000,3000c3067,2900,3133,2793,3200,2684c3267,2575,3333,2462,3400,2348c3467,2234,3533,2116,3600,2000c3667,1884,3733,1767,3800,1653c3867,1539,3933,1425,4000,1316c4067,1207,4133,1100,4200,1000c4267,900,4333,804,4400,715c4467,626,4533,542,4600,468c4667,394,4733,326,4800,268c4867,210,4933,161,5000,121c5067,81,5133,50,5200,30c5267,10,5333,0,5400,0c5467,0,5533,10,5600,30c5667,50,5733,80,5800,120c5867,160,5933,210,6000,268c6067,326,6133,394,6200,468c6267,542,6333,625,6400,714c6467,803,6533,900,6600,1000c6667,1100,6733,1206,6800,1315c6867,1424,6933,1538,7000,1652c7067,1766,7167,1941,7200,1999c7233,2057,7216,2028,7200,1999hbe">
                <v:path arrowok="t"/>
                <v:fill on="f" focussize="0,0"/>
                <v:stroke/>
                <v:imagedata o:title=""/>
                <o:lock v:ext="edit"/>
              </v:shape>
            </v:group>
            <w10:wrap type="square"/>
          </v:group>
        </w:pict>
      </w:r>
      <w:r>
        <w:rPr>
          <w:color w:val="000000"/>
          <w:szCs w:val="21"/>
        </w:rPr>
        <w:t>A. 流经</w:t>
      </w:r>
      <w:r>
        <w:rPr>
          <w:rFonts w:hint="eastAsia"/>
          <w:i/>
          <w:color w:val="000000"/>
          <w:szCs w:val="21"/>
        </w:rPr>
        <w:t>R</w:t>
      </w:r>
      <w:r>
        <w:rPr>
          <w:rFonts w:hint="eastAsia"/>
          <w:color w:val="000000"/>
          <w:szCs w:val="21"/>
          <w:vertAlign w:val="subscript"/>
        </w:rPr>
        <w:t>1</w:t>
      </w:r>
      <w:r>
        <w:rPr>
          <w:color w:val="000000"/>
          <w:szCs w:val="21"/>
        </w:rPr>
        <w:t>的电流减小到原来的</w:t>
      </w:r>
      <w:r>
        <w:rPr>
          <w:color w:val="000000"/>
          <w:szCs w:val="21"/>
        </w:rPr>
        <w:drawing>
          <wp:inline distT="0" distB="0" distL="114300" distR="114300">
            <wp:extent cx="152400" cy="390525"/>
            <wp:effectExtent l="0" t="0" r="0" b="8890"/>
            <wp:docPr id="73" name="图片 2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2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 xml:space="preserve">B. </w:t>
      </w:r>
      <w:r>
        <w:rPr>
          <w:rFonts w:hint="eastAsia"/>
          <w:i/>
          <w:color w:val="000000"/>
          <w:szCs w:val="21"/>
        </w:rPr>
        <w:t>R</w:t>
      </w:r>
      <w:r>
        <w:rPr>
          <w:rFonts w:hint="eastAsia"/>
          <w:color w:val="000000"/>
          <w:szCs w:val="21"/>
          <w:vertAlign w:val="subscript"/>
        </w:rPr>
        <w:t>2</w:t>
      </w:r>
      <w:r>
        <w:rPr>
          <w:color w:val="000000"/>
          <w:szCs w:val="21"/>
        </w:rPr>
        <w:t>两端的电压增加到原来的2倍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 xml:space="preserve">C. </w:t>
      </w:r>
      <w:r>
        <w:rPr>
          <w:rFonts w:hint="eastAsia"/>
          <w:i/>
          <w:color w:val="000000"/>
          <w:szCs w:val="21"/>
        </w:rPr>
        <w:t>R</w:t>
      </w:r>
      <w:r>
        <w:rPr>
          <w:rFonts w:hint="eastAsia"/>
          <w:color w:val="000000"/>
          <w:szCs w:val="21"/>
          <w:vertAlign w:val="subscript"/>
        </w:rPr>
        <w:t>3</w:t>
      </w:r>
      <w:r>
        <w:rPr>
          <w:color w:val="000000"/>
          <w:szCs w:val="21"/>
        </w:rPr>
        <w:t>两端的电压减小到原来的</w:t>
      </w:r>
      <w:r>
        <w:rPr>
          <w:color w:val="000000"/>
          <w:szCs w:val="21"/>
        </w:rPr>
        <w:drawing>
          <wp:inline distT="0" distB="0" distL="114300" distR="114300">
            <wp:extent cx="152400" cy="390525"/>
            <wp:effectExtent l="0" t="0" r="0" b="8890"/>
            <wp:docPr id="74" name="图片 2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2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D. 电阻上总的热功率减小到原来的</w:t>
      </w:r>
      <w:r>
        <w:rPr>
          <w:color w:val="000000"/>
          <w:szCs w:val="21"/>
        </w:rPr>
        <w:drawing>
          <wp:inline distT="0" distB="0" distL="114300" distR="114300">
            <wp:extent cx="152400" cy="390525"/>
            <wp:effectExtent l="0" t="0" r="0" b="8890"/>
            <wp:docPr id="75" name="图片 2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2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rPr>
          <w:color w:val="000000"/>
          <w:szCs w:val="21"/>
        </w:rPr>
      </w:pPr>
    </w:p>
    <w:p>
      <w:pPr>
        <w:adjustRightInd w:val="0"/>
        <w:snapToGrid w:val="0"/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21"/>
        </w:rPr>
        <mc:AlternateContent>
          <mc:Choice Requires="wpc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3670935</wp:posOffset>
                </wp:positionH>
                <wp:positionV relativeFrom="paragraph">
                  <wp:posOffset>520065</wp:posOffset>
                </wp:positionV>
                <wp:extent cx="1890395" cy="1374140"/>
                <wp:effectExtent l="0" t="0" r="0" b="0"/>
                <wp:wrapSquare wrapText="bothSides"/>
                <wp:docPr id="125" name="画布 12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24" name="组合 124"/>
                        <wpg:cNvGrpSpPr/>
                        <wpg:grpSpPr>
                          <a:xfrm>
                            <a:off x="486548" y="205229"/>
                            <a:ext cx="902420" cy="1061092"/>
                            <a:chOff x="2870" y="5344"/>
                            <a:chExt cx="1421" cy="1671"/>
                          </a:xfrm>
                        </wpg:grpSpPr>
                        <wpg:grpSp>
                          <wpg:cNvPr id="114" name="组合 114"/>
                          <wpg:cNvGrpSpPr/>
                          <wpg:grpSpPr>
                            <a:xfrm>
                              <a:off x="3337" y="5421"/>
                              <a:ext cx="954" cy="1594"/>
                              <a:chOff x="4754" y="6769"/>
                              <a:chExt cx="687" cy="1249"/>
                            </a:xfrm>
                          </wpg:grpSpPr>
                          <wps:wsp>
                            <wps:cNvPr id="78" name="直接连接符 78"/>
                            <wps:cNvCnPr/>
                            <wps:spPr>
                              <a:xfrm>
                                <a:off x="4754" y="6769"/>
                                <a:ext cx="73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9" name="直接连接符 79"/>
                            <wps:cNvCnPr/>
                            <wps:spPr>
                              <a:xfrm flipH="1">
                                <a:off x="4754" y="6769"/>
                                <a:ext cx="73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0" name="直接连接符 80"/>
                            <wps:cNvCnPr/>
                            <wps:spPr>
                              <a:xfrm>
                                <a:off x="4754" y="7004"/>
                                <a:ext cx="73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1" name="直接连接符 81"/>
                            <wps:cNvCnPr/>
                            <wps:spPr>
                              <a:xfrm flipH="1">
                                <a:off x="4754" y="7004"/>
                                <a:ext cx="73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2" name="直接连接符 82"/>
                            <wps:cNvCnPr/>
                            <wps:spPr>
                              <a:xfrm>
                                <a:off x="4754" y="7240"/>
                                <a:ext cx="73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3" name="直接连接符 83"/>
                            <wps:cNvCnPr/>
                            <wps:spPr>
                              <a:xfrm flipH="1">
                                <a:off x="4754" y="7240"/>
                                <a:ext cx="73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4" name="直接连接符 84"/>
                            <wps:cNvCnPr/>
                            <wps:spPr>
                              <a:xfrm>
                                <a:off x="4754" y="7475"/>
                                <a:ext cx="73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5" name="直接连接符 85"/>
                            <wps:cNvCnPr/>
                            <wps:spPr>
                              <a:xfrm flipH="1">
                                <a:off x="4754" y="7475"/>
                                <a:ext cx="73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6" name="直接连接符 86"/>
                            <wps:cNvCnPr/>
                            <wps:spPr>
                              <a:xfrm>
                                <a:off x="5061" y="6769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7" name="直接连接符 87"/>
                            <wps:cNvCnPr/>
                            <wps:spPr>
                              <a:xfrm flipH="1">
                                <a:off x="5061" y="6769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8" name="直接连接符 88"/>
                            <wps:cNvCnPr/>
                            <wps:spPr>
                              <a:xfrm>
                                <a:off x="5061" y="7004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9" name="直接连接符 89"/>
                            <wps:cNvCnPr/>
                            <wps:spPr>
                              <a:xfrm flipH="1">
                                <a:off x="5061" y="7004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0" name="直接连接符 90"/>
                            <wps:cNvCnPr/>
                            <wps:spPr>
                              <a:xfrm>
                                <a:off x="5061" y="7240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1" name="直接连接符 91"/>
                            <wps:cNvCnPr/>
                            <wps:spPr>
                              <a:xfrm flipH="1">
                                <a:off x="5061" y="7240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2" name="直接连接符 92"/>
                            <wps:cNvCnPr/>
                            <wps:spPr>
                              <a:xfrm>
                                <a:off x="5061" y="7475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3" name="直接连接符 93"/>
                            <wps:cNvCnPr/>
                            <wps:spPr>
                              <a:xfrm flipH="1">
                                <a:off x="5061" y="7475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4" name="直接连接符 94"/>
                            <wps:cNvCnPr/>
                            <wps:spPr>
                              <a:xfrm>
                                <a:off x="5369" y="6769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5" name="直接连接符 95"/>
                            <wps:cNvCnPr/>
                            <wps:spPr>
                              <a:xfrm flipH="1">
                                <a:off x="5369" y="6769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6" name="直接连接符 96"/>
                            <wps:cNvCnPr/>
                            <wps:spPr>
                              <a:xfrm>
                                <a:off x="5369" y="7004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7" name="直接连接符 97"/>
                            <wps:cNvCnPr/>
                            <wps:spPr>
                              <a:xfrm flipH="1">
                                <a:off x="5369" y="7004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8" name="直接连接符 98"/>
                            <wps:cNvCnPr/>
                            <wps:spPr>
                              <a:xfrm>
                                <a:off x="5369" y="7240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9" name="直接连接符 99"/>
                            <wps:cNvCnPr/>
                            <wps:spPr>
                              <a:xfrm flipH="1">
                                <a:off x="5369" y="7240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00" name="直接连接符 100"/>
                            <wps:cNvCnPr/>
                            <wps:spPr>
                              <a:xfrm>
                                <a:off x="5369" y="7475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01" name="直接连接符 101"/>
                            <wps:cNvCnPr/>
                            <wps:spPr>
                              <a:xfrm flipH="1">
                                <a:off x="5369" y="7475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02" name="直接连接符 102"/>
                            <wps:cNvCnPr/>
                            <wps:spPr>
                              <a:xfrm>
                                <a:off x="4754" y="7710"/>
                                <a:ext cx="73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03" name="直接连接符 103"/>
                            <wps:cNvCnPr/>
                            <wps:spPr>
                              <a:xfrm flipH="1">
                                <a:off x="4754" y="7710"/>
                                <a:ext cx="73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04" name="直接连接符 104"/>
                            <wps:cNvCnPr/>
                            <wps:spPr>
                              <a:xfrm>
                                <a:off x="4754" y="7945"/>
                                <a:ext cx="73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05" name="直接连接符 105"/>
                            <wps:cNvCnPr/>
                            <wps:spPr>
                              <a:xfrm flipH="1">
                                <a:off x="4754" y="7945"/>
                                <a:ext cx="73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06" name="直接连接符 106"/>
                            <wps:cNvCnPr/>
                            <wps:spPr>
                              <a:xfrm>
                                <a:off x="5061" y="7710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07" name="直接连接符 107"/>
                            <wps:cNvCnPr/>
                            <wps:spPr>
                              <a:xfrm flipH="1">
                                <a:off x="5061" y="7710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08" name="直接连接符 108"/>
                            <wps:cNvCnPr/>
                            <wps:spPr>
                              <a:xfrm>
                                <a:off x="5061" y="7945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09" name="直接连接符 109"/>
                            <wps:cNvCnPr/>
                            <wps:spPr>
                              <a:xfrm flipH="1">
                                <a:off x="5061" y="7945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10" name="直接连接符 110"/>
                            <wps:cNvCnPr/>
                            <wps:spPr>
                              <a:xfrm>
                                <a:off x="5369" y="7710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11" name="直接连接符 111"/>
                            <wps:cNvCnPr/>
                            <wps:spPr>
                              <a:xfrm flipH="1">
                                <a:off x="5369" y="7710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12" name="直接连接符 112"/>
                            <wps:cNvCnPr/>
                            <wps:spPr>
                              <a:xfrm>
                                <a:off x="5369" y="7945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13" name="直接连接符 113"/>
                            <wps:cNvCnPr/>
                            <wps:spPr>
                              <a:xfrm flipH="1">
                                <a:off x="5369" y="7945"/>
                                <a:ext cx="72" cy="7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s:wsp>
                          <wps:cNvPr id="115" name="直接箭头连接符 115"/>
                          <wps:cNvCnPr/>
                          <wps:spPr>
                            <a:xfrm flipV="1">
                              <a:off x="3277" y="5344"/>
                              <a:ext cx="1" cy="1594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16" name="椭圆 116"/>
                          <wps:cNvSpPr>
                            <a:spLocks noChangeAspect="1"/>
                          </wps:cNvSpPr>
                          <wps:spPr>
                            <a:xfrm>
                              <a:off x="3245" y="5622"/>
                              <a:ext cx="65" cy="66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17" name="直接连接符 117"/>
                          <wps:cNvCnPr/>
                          <wps:spPr>
                            <a:xfrm>
                              <a:off x="3277" y="5655"/>
                              <a:ext cx="531" cy="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sm" len="lg"/>
                            </a:ln>
                          </wps:spPr>
                          <wps:bodyPr upright="1"/>
                        </wps:wsp>
                        <wps:wsp>
                          <wps:cNvPr id="118" name="直接连接符 118"/>
                          <wps:cNvCnPr/>
                          <wps:spPr>
                            <a:xfrm rot="2700000">
                              <a:off x="3193" y="5861"/>
                              <a:ext cx="531" cy="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sm" len="lg"/>
                            </a:ln>
                          </wps:spPr>
                          <wps:bodyPr upright="1"/>
                        </wps:wsp>
                        <wps:wsp>
                          <wps:cNvPr id="119" name="文本框 119"/>
                          <wps:cNvSpPr txBox="1"/>
                          <wps:spPr>
                            <a:xfrm>
                              <a:off x="3764" y="5421"/>
                              <a:ext cx="367" cy="5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 w:val="25"/>
                                    <w:szCs w:val="21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25"/>
                                    <w:szCs w:val="21"/>
                                  </w:rPr>
                                  <w:t>v</w:t>
                                </w:r>
                                <w:r>
                                  <w:rPr>
                                    <w:rFonts w:hint="eastAsia"/>
                                    <w:i/>
                                    <w:sz w:val="25"/>
                                    <w:szCs w:val="21"/>
                                    <w:vertAlign w:val="subscript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120" name="文本框 120"/>
                          <wps:cNvSpPr txBox="1"/>
                          <wps:spPr>
                            <a:xfrm>
                              <a:off x="3438" y="6016"/>
                              <a:ext cx="367" cy="5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 w:val="25"/>
                                    <w:szCs w:val="21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25"/>
                                    <w:szCs w:val="21"/>
                                  </w:rPr>
                                  <w:t>v</w:t>
                                </w:r>
                                <w:r>
                                  <w:rPr>
                                    <w:rFonts w:hint="eastAsia"/>
                                    <w:i/>
                                    <w:sz w:val="25"/>
                                    <w:szCs w:val="21"/>
                                    <w:vertAlign w:val="subscript"/>
                                  </w:rPr>
                                  <w:t>Q</w:t>
                                </w:r>
                              </w:p>
                              <w:p>
                                <w:pPr>
                                  <w:rPr>
                                    <w:sz w:val="25"/>
                                  </w:rPr>
                                </w:pP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121" name="文本框 121"/>
                          <wps:cNvSpPr txBox="1"/>
                          <wps:spPr>
                            <a:xfrm>
                              <a:off x="2870" y="5514"/>
                              <a:ext cx="364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 w:val="25"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25"/>
                                    <w:szCs w:val="21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122" name="文本框 122"/>
                          <wps:cNvSpPr txBox="1"/>
                          <wps:spPr>
                            <a:xfrm>
                              <a:off x="2870" y="6575"/>
                              <a:ext cx="364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 w:val="25"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25"/>
                                    <w:szCs w:val="21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123" name="椭圆 123"/>
                          <wps:cNvSpPr>
                            <a:spLocks noChangeAspect="1"/>
                          </wps:cNvSpPr>
                          <wps:spPr>
                            <a:xfrm>
                              <a:off x="3242" y="6711"/>
                              <a:ext cx="66" cy="66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wgp>
                    </wpc:wpc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89.05pt;margin-top:40.95pt;height:108.2pt;width:148.85pt;mso-wrap-distance-bottom:0pt;mso-wrap-distance-left:9pt;mso-wrap-distance-right:9pt;mso-wrap-distance-top:0pt;z-index:251670528;mso-width-relative:page;mso-height-relative:page;" coordsize="1890395,1374140" editas="canvas" o:gfxdata="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">
                <o:lock v:ext="edit" aspectratio="f"/>
                <v:shape id="_x0000_s1026" o:spid="_x0000_s1026" style="position:absolute;left:0;top:0;height:1374140;width:1890395;" filled="f" stroked="f" coordsize="21600,21600" o:gfxdata="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">
                  <v:fill on="f" focussize="0,0"/>
                  <v:stroke on="f"/>
                  <v:imagedata o:title=""/>
                  <o:lock v:ext="edit" aspectratio="t"/>
                </v:shape>
                <v:group id="_x0000_s1026" o:spid="_x0000_s1026" o:spt="203" style="position:absolute;left:486548;top:205229;height:1061092;width:902420;" coordorigin="2870,5344" coordsize="1421,1671" o:gfxdata="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">
                  <o:lock v:ext="edit" aspectratio="f"/>
                  <v:group id="_x0000_s1026" o:spid="_x0000_s1026" o:spt="203" style="position:absolute;left:3337;top:5421;height:1594;width:954;" coordorigin="4754,6769" coordsize="687,1249" o:gfxdata="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3eA0PvAAAANwAAAAPAAAAAAAAAAEAIAAAACIAAABkcnMvZG93bnJldi54bWxQ&#10;SwECFAAUAAAACACHTuJAMy8FnjsAAAA5AAAAFQAAAAAAAAABACAAAAALAQAAZHJzL2dyb3Vwc2hh&#10;cGV4bWwueG1sUEsFBgAAAAAGAAYAYAEAAMgDAAAAAA==&#10;">
                    <o:lock v:ext="edit" aspectratio="f"/>
                    <v:line id="_x0000_s1026" o:spid="_x0000_s1026" o:spt="20" style="position:absolute;left:4754;top:6769;height:73;width:73;" filled="f" stroked="t" coordsize="21600,21600" o:gfxdata="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ElTkOugAAANs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754;top:6769;flip:x;height:73;width:73;" filled="f" stroked="t" coordsize="21600,21600" o:gfxdata="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rXor+8AAAA&#10;2w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754;top:7004;height:73;width:73;" filled="f" stroked="t" coordsize="21600,21600" o:gfxdata="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zZFL7sAAADb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754;top:7004;flip:x;height:73;width:73;" filled="f" stroked="t" coordsize="21600,21600" o:gfxdata="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RdN6evQAA&#10;ANs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754;top:7240;height:73;width:73;" filled="f" stroked="t" coordsize="21600,21600" o:gfxdata="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Kh+w74A&#10;AADb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754;top:7240;flip:x;height:73;width:73;" filled="f" stroked="t" coordsize="21600,21600" o:gfxdata="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DurlcrsAAADb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754;top:7475;height:73;width:73;" filled="f" stroked="t" coordsize="21600,21600" o:gfxdata="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ANQyy8AAAA&#10;2w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754;top:7475;flip:x;height:73;width:73;" filled="f" stroked="t" coordsize="21600,21600" o:gfxdata="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uT9idvQAA&#10;ANs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061;top:6769;height:73;width:72;" filled="f" stroked="t" coordsize="21600,21600" o:gfxdata="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5N4wL4A&#10;AADb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061;top:6769;flip:x;height:73;width:72;" filled="f" stroked="t" coordsize="21600,21600" o:gfxdata="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x0eNxvQAA&#10;ANs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061;top:7004;height:73;width:72;" filled="f" stroked="t" coordsize="21600,21600" o:gfxdata="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UBJKbsAAADb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061;top:7004;flip:x;height:73;width:72;" filled="f" stroked="t" coordsize="21600,21600" o:gfxdata="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wLSmLsAAADb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061;top:7240;height:73;width:72;" filled="f" stroked="t" coordsize="21600,21600" o:gfxdata="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K79PyugAAANs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061;top:7240;flip:x;height:73;width:72;" filled="f" stroked="t" coordsize="21600,21600" o:gfxdata="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StSEO8AAAA&#10;2w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061;top:7475;height:73;width:72;" filled="f" stroked="t" coordsize="21600,21600" o:gfxdata="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VcegevQAA&#10;ANs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061;top:7475;flip:x;height:73;width:72;" filled="f" stroked="t" coordsize="21600,21600" o:gfxdata="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LM3OvvQAA&#10;ANs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369;top:6769;height:73;width:72;" filled="f" stroked="t" coordsize="21600,21600" o:gfxdata="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XU1fG/&#10;AAAA2w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369;top:6769;flip:x;height:73;width:72;" filled="f" stroked="t" coordsize="21600,21600" o:gfxdata="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uWTkC8AAAA&#10;2w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369;top:7004;height:73;width:72;" filled="f" stroked="t" coordsize="21600,21600" o:gfxdata="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kruHb4A&#10;AADb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369;top:7004;flip:x;height:73;width:72;" filled="f" stroked="t" coordsize="21600,21600" o:gfxdata="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QIday8AAAA&#10;2w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369;top:7240;height:73;width:72;" filled="f" stroked="t" coordsize="21600,21600" o:gfxdata="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0md/0ugAAANs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369;top:7240;flip:x;height:73;width:72;" filled="f" stroked="t" coordsize="21600,21600" o:gfxdata="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rbREW8AAAA&#10;2w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369;top:7475;height:73;width:72;" filled="f" stroked="t" coordsize="21600,21600" o:gfxdata="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5P2ZJ7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369;top:7475;flip:x;height:73;width:72;" filled="f" stroked="t" coordsize="21600,21600" o:gfxdata="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4/I7b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754;top:7710;height:73;width:73;" filled="f" stroked="t" coordsize="21600,21600" o:gfxdata="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2Oiy7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754;top:7710;flip:x;height:73;width:73;" filled="f" stroked="t" coordsize="21600,21600" o:gfxdata="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gEfMB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754;top:7945;height:73;width:73;" filled="f" stroked="t" coordsize="21600,21600" o:gfxdata="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bxp8k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4754;top:7945;flip:x;height:73;width:73;" filled="f" stroked="t" coordsize="21600,21600" o:gfxdata="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AtM7u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061;top:7710;height:73;width:72;" filled="f" stroked="t" coordsize="21600,21600" o:gfxdata="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RYpMi8AAAA&#10;3A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061;top:7710;flip:x;height:73;width:72;" filled="f" stroked="t" coordsize="21600,21600" o:gfxdata="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fKvUC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061;top:7945;height:73;width:72;" filled="f" stroked="t" coordsize="21600,21600" o:gfxdata="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ouVIb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061;top:7945;flip:x;height:73;width:72;" filled="f" stroked="t" coordsize="21600,21600" o:gfxdata="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B+cTr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369;top:7710;height:73;width:72;" filled="f" stroked="t" coordsize="21600,21600" o:gfxdata="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SQP+r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369;top:7710;flip:x;height:73;width:72;" filled="f" stroked="t" coordsize="21600,21600" o:gfxdata="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6Vl4w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369;top:7945;height:73;width:72;" filled="f" stroked="t" coordsize="21600,21600" o:gfxdata="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/ro0Fr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5369;top:7945;flip:x;height:73;width:72;" filled="f" stroked="t" coordsize="21600,21600" o:gfxdata="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chl3L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v:group>
                  <v:shape id="_x0000_s1026" o:spid="_x0000_s1026" o:spt="32" type="#_x0000_t32" style="position:absolute;left:3277;top:5344;flip:y;height:1594;width:1;" filled="f" stroked="t" coordsize="21600,21600" o:gfxdata="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rPEPL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 dashstyle="dash"/>
                    <v:imagedata o:title=""/>
                    <o:lock v:ext="edit" aspectratio="f"/>
                  </v:shape>
                  <v:shape id="_x0000_s1026" o:spid="_x0000_s1026" o:spt="3" type="#_x0000_t3" style="position:absolute;left:3245;top:5622;height:66;width:65;" fillcolor="#000000" filled="t" stroked="t" coordsize="21600,21600" o:gfxdata="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z7X1W5AAAA3AAA&#10;AA8AAAAAAAAAAQAgAAAAIgAAAGRycy9kb3ducmV2LnhtbFBLAQIUABQAAAAIAIdO4kAzLwWeOwAA&#10;ADkAAAAQAAAAAAAAAAEAIAAAAAgBAABkcnMvc2hhcGV4bWwueG1sUEsFBgAAAAAGAAYAWwEAALID&#10;AAAAAA==&#10;">
                    <v:fill on="t" focussize="0,0"/>
                    <v:stroke color="#000000" joinstyle="round"/>
                    <v:imagedata o:title=""/>
                    <o:lock v:ext="edit" aspectratio="t"/>
                  </v:shape>
                  <v:line id="_x0000_s1026" o:spid="_x0000_s1026" o:spt="20" style="position:absolute;left:3277;top:5655;height:2;width:531;" filled="f" stroked="t" coordsize="21600,21600" o:gfxdata="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/NCpe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 endarrow="block" endarrowwidth="narrow" endarrowlength="long"/>
                    <v:imagedata o:title=""/>
                    <o:lock v:ext="edit" aspectratio="f"/>
                  </v:line>
                  <v:line id="_x0000_s1026" o:spid="_x0000_s1026" o:spt="20" style="position:absolute;left:3193;top:5861;height:1;width:531;rotation:2949120f;" filled="f" stroked="t" coordsize="21600,21600" o:gfxdata="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KnsaD&#10;wAAAANwAAAAPAAAAAAAAAAEAIAAAACIAAABkcnMvZG93bnJldi54bWxQSwECFAAUAAAACACHTuJA&#10;My8FnjsAAAA5AAAAEAAAAAAAAAABACAAAAAPAQAAZHJzL3NoYXBleG1sLnhtbFBLBQYAAAAABgAG&#10;AFsBAAC5AwAAAAA=&#10;">
                    <v:fill on="f" focussize="0,0"/>
                    <v:stroke color="#000000" joinstyle="round" endarrow="block" endarrowwidth="narrow" endarrowlength="long"/>
                    <v:imagedata o:title=""/>
                    <o:lock v:ext="edit" aspectratio="f"/>
                  </v:line>
                  <v:shape id="_x0000_s1026" o:spid="_x0000_s1026" o:spt="202" type="#_x0000_t202" style="position:absolute;left:3764;top:5421;height:531;width:367;" filled="f" stroked="f" coordsize="21600,21600" o:gfxdata="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NjaSK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 w:val="25"/>
                              <w:szCs w:val="21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25"/>
                              <w:szCs w:val="21"/>
                            </w:rPr>
                            <w:t>v</w:t>
                          </w:r>
                          <w:r>
                            <w:rPr>
                              <w:rFonts w:hint="eastAsia"/>
                              <w:i/>
                              <w:sz w:val="25"/>
                              <w:szCs w:val="21"/>
                              <w:vertAlign w:val="subscript"/>
                            </w:rPr>
                            <w:t>P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3438;top:6016;height:531;width:367;" filled="f" stroked="f" coordsize="21600,21600" o:gfxdata="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w1CgK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 w:val="25"/>
                              <w:szCs w:val="21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25"/>
                              <w:szCs w:val="21"/>
                            </w:rPr>
                            <w:t>v</w:t>
                          </w:r>
                          <w:r>
                            <w:rPr>
                              <w:rFonts w:hint="eastAsia"/>
                              <w:i/>
                              <w:sz w:val="25"/>
                              <w:szCs w:val="21"/>
                              <w:vertAlign w:val="subscript"/>
                            </w:rPr>
                            <w:t>Q</w:t>
                          </w:r>
                        </w:p>
                        <w:p>
                          <w:pPr>
                            <w:rPr>
                              <w:sz w:val="25"/>
                            </w:rPr>
                          </w:pPr>
                        </w:p>
                      </w:txbxContent>
                    </v:textbox>
                  </v:shape>
                  <v:shape id="_x0000_s1026" o:spid="_x0000_s1026" o:spt="202" type="#_x0000_t202" style="position:absolute;left:2870;top:5514;height:312;width:364;" filled="f" stroked="f" coordsize="21600,21600" o:gfxdata="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N5r5m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 w:val="25"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25"/>
                              <w:szCs w:val="21"/>
                            </w:rPr>
                            <w:t>M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2870;top:6575;height:312;width:364;" filled="f" stroked="f" coordsize="21600,21600" o:gfxdata="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OrMe6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 w:val="25"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25"/>
                              <w:szCs w:val="21"/>
                            </w:rPr>
                            <w:t>N</w:t>
                          </w:r>
                        </w:p>
                      </w:txbxContent>
                    </v:textbox>
                  </v:shape>
                  <v:shape id="_x0000_s1026" o:spid="_x0000_s1026" o:spt="3" type="#_x0000_t3" style="position:absolute;left:3242;top:6711;height:66;width:66;" fillcolor="#000000" filled="t" stroked="t" coordsize="21600,21600" o:gfxdata="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LgNnC5AAAA3AAA&#10;AA8AAAAAAAAAAQAgAAAAIgAAAGRycy9kb3ducmV2LnhtbFBLAQIUABQAAAAIAIdO4kAzLwWeOwAA&#10;ADkAAAAQAAAAAAAAAAEAIAAAAAgBAABkcnMvc2hhcGV4bWwueG1sUEsFBgAAAAAGAAYAWwEAALID&#10;AAAAAA==&#10;">
                    <v:fill on="t" focussize="0,0"/>
                    <v:stroke color="#000000" joinstyle="round"/>
                    <v:imagedata o:title=""/>
                    <o:lock v:ext="edit" aspectratio="t"/>
                  </v:shape>
                </v:group>
                <w10:wrap type="square"/>
              </v:group>
            </w:pict>
          </mc:Fallback>
        </mc:AlternateContent>
      </w:r>
      <w:r>
        <w:rPr>
          <w:color w:val="000000"/>
          <w:szCs w:val="21"/>
        </w:rPr>
        <w:t>9.如图，虚线</w:t>
      </w:r>
      <w:r>
        <w:rPr>
          <w:i/>
          <w:color w:val="000000"/>
          <w:szCs w:val="21"/>
        </w:rPr>
        <w:t>MN</w:t>
      </w:r>
      <w:r>
        <w:rPr>
          <w:color w:val="000000"/>
          <w:szCs w:val="21"/>
        </w:rPr>
        <w:t>的右侧有方向垂直于纸面向里的匀强磁场，两电荷量相同的粒子</w:t>
      </w:r>
      <w:r>
        <w:rPr>
          <w:i/>
          <w:color w:val="000000"/>
          <w:szCs w:val="21"/>
        </w:rPr>
        <w:t>P、Q</w:t>
      </w:r>
      <w:r>
        <w:rPr>
          <w:color w:val="000000"/>
          <w:szCs w:val="21"/>
        </w:rPr>
        <w:t>从磁场边界的</w:t>
      </w:r>
      <w:r>
        <w:rPr>
          <w:i/>
          <w:color w:val="000000"/>
          <w:szCs w:val="21"/>
        </w:rPr>
        <w:t>M</w:t>
      </w:r>
      <w:r>
        <w:rPr>
          <w:color w:val="000000"/>
          <w:szCs w:val="21"/>
        </w:rPr>
        <w:t>点先后射入磁场，在纸面内运动。射入磁场时，</w:t>
      </w:r>
      <w:r>
        <w:rPr>
          <w:i/>
          <w:color w:val="000000"/>
          <w:szCs w:val="21"/>
        </w:rPr>
        <w:t>P</w:t>
      </w:r>
      <w:r>
        <w:rPr>
          <w:color w:val="000000"/>
          <w:szCs w:val="21"/>
        </w:rPr>
        <w:t>的速度</w:t>
      </w:r>
      <w:r>
        <w:rPr>
          <w:i/>
          <w:color w:val="000000"/>
          <w:szCs w:val="21"/>
        </w:rPr>
        <w:t>v</w:t>
      </w:r>
      <w:r>
        <w:rPr>
          <w:i/>
          <w:color w:val="000000"/>
          <w:szCs w:val="21"/>
          <w:vertAlign w:val="subscript"/>
        </w:rPr>
        <w:t>P</w:t>
      </w:r>
      <w:r>
        <w:rPr>
          <w:color w:val="000000"/>
          <w:szCs w:val="21"/>
        </w:rPr>
        <w:t>垂直于磁场边界，</w:t>
      </w:r>
      <w:r>
        <w:rPr>
          <w:i/>
          <w:color w:val="000000"/>
          <w:szCs w:val="21"/>
        </w:rPr>
        <w:t>Q</w:t>
      </w:r>
      <w:r>
        <w:rPr>
          <w:color w:val="000000"/>
          <w:szCs w:val="21"/>
        </w:rPr>
        <w:t>的速度</w:t>
      </w:r>
      <w:r>
        <w:rPr>
          <w:i/>
          <w:color w:val="000000"/>
          <w:szCs w:val="21"/>
        </w:rPr>
        <w:t>v</w:t>
      </w:r>
      <w:r>
        <w:rPr>
          <w:i/>
          <w:color w:val="000000"/>
          <w:szCs w:val="21"/>
          <w:vertAlign w:val="subscript"/>
        </w:rPr>
        <w:t>Q</w:t>
      </w:r>
      <w:r>
        <w:rPr>
          <w:color w:val="000000"/>
          <w:szCs w:val="21"/>
        </w:rPr>
        <w:t>与磁场边界的夹角为45°。已知两粒子均从</w:t>
      </w:r>
      <w:r>
        <w:rPr>
          <w:i/>
          <w:color w:val="000000"/>
          <w:szCs w:val="21"/>
        </w:rPr>
        <w:t>N</w:t>
      </w:r>
      <w:r>
        <w:rPr>
          <w:color w:val="000000"/>
          <w:szCs w:val="21"/>
        </w:rPr>
        <w:t>点射出磁场，且在磁场中运动的时间相同，则（    ）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 xml:space="preserve">A. </w:t>
      </w:r>
      <w:r>
        <w:rPr>
          <w:i/>
          <w:color w:val="000000"/>
          <w:szCs w:val="21"/>
        </w:rPr>
        <w:t>P</w:t>
      </w:r>
      <w:r>
        <w:rPr>
          <w:color w:val="000000"/>
          <w:szCs w:val="21"/>
        </w:rPr>
        <w:t>和</w:t>
      </w:r>
      <w:r>
        <w:rPr>
          <w:i/>
          <w:color w:val="000000"/>
          <w:szCs w:val="21"/>
        </w:rPr>
        <w:t>Q</w:t>
      </w:r>
      <w:r>
        <w:rPr>
          <w:color w:val="000000"/>
          <w:szCs w:val="21"/>
        </w:rPr>
        <w:t>的质量之比为1：2</w:t>
      </w:r>
    </w:p>
    <w:p>
      <w:pPr>
        <w:tabs>
          <w:tab w:val="left" w:pos="4153"/>
        </w:tabs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 xml:space="preserve">B. </w:t>
      </w:r>
      <w:r>
        <w:rPr>
          <w:i/>
          <w:color w:val="000000"/>
          <w:szCs w:val="21"/>
        </w:rPr>
        <w:t>P</w:t>
      </w:r>
      <w:r>
        <w:rPr>
          <w:color w:val="000000"/>
          <w:szCs w:val="21"/>
        </w:rPr>
        <w:t>和</w:t>
      </w:r>
      <w:r>
        <w:rPr>
          <w:i/>
          <w:color w:val="000000"/>
          <w:szCs w:val="21"/>
        </w:rPr>
        <w:t>Q</w:t>
      </w:r>
      <w:r>
        <w:rPr>
          <w:color w:val="000000"/>
          <w:szCs w:val="21"/>
        </w:rPr>
        <w:t>的质量之比为</w:t>
      </w:r>
      <w:r>
        <w:rPr>
          <w:color w:val="000000"/>
          <w:szCs w:val="21"/>
        </w:rPr>
        <w:drawing>
          <wp:inline distT="0" distB="0" distL="114300" distR="114300">
            <wp:extent cx="371475" cy="219075"/>
            <wp:effectExtent l="0" t="0" r="9525" b="8255"/>
            <wp:docPr id="76" name="图片 3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3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153"/>
        </w:tabs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 xml:space="preserve">C. </w:t>
      </w:r>
      <w:r>
        <w:rPr>
          <w:i/>
          <w:color w:val="000000"/>
          <w:szCs w:val="21"/>
        </w:rPr>
        <w:t>P</w:t>
      </w:r>
      <w:r>
        <w:rPr>
          <w:color w:val="000000"/>
          <w:szCs w:val="21"/>
        </w:rPr>
        <w:t>和</w:t>
      </w:r>
      <w:r>
        <w:rPr>
          <w:i/>
          <w:color w:val="000000"/>
          <w:szCs w:val="21"/>
        </w:rPr>
        <w:t>Q</w:t>
      </w:r>
      <w:r>
        <w:rPr>
          <w:color w:val="000000"/>
          <w:szCs w:val="21"/>
        </w:rPr>
        <w:t>速度大小之比为</w:t>
      </w:r>
      <w:r>
        <w:rPr>
          <w:color w:val="000000"/>
          <w:szCs w:val="21"/>
        </w:rPr>
        <w:drawing>
          <wp:inline distT="0" distB="0" distL="114300" distR="114300">
            <wp:extent cx="371475" cy="219075"/>
            <wp:effectExtent l="0" t="0" r="9525" b="8255"/>
            <wp:docPr id="77" name="图片 3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3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153"/>
        </w:tabs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 xml:space="preserve">D. </w:t>
      </w:r>
      <w:r>
        <w:rPr>
          <w:i/>
          <w:color w:val="000000"/>
          <w:szCs w:val="21"/>
        </w:rPr>
        <w:t>P</w:t>
      </w:r>
      <w:r>
        <w:rPr>
          <w:color w:val="000000"/>
          <w:szCs w:val="21"/>
        </w:rPr>
        <w:t>和</w:t>
      </w:r>
      <w:r>
        <w:rPr>
          <w:i/>
          <w:color w:val="000000"/>
          <w:szCs w:val="21"/>
        </w:rPr>
        <w:t>Q</w:t>
      </w:r>
      <w:r>
        <w:rPr>
          <w:color w:val="000000"/>
          <w:szCs w:val="21"/>
        </w:rPr>
        <w:t>速度大小之比为2：1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b/>
          <w:color w:val="000000"/>
          <w:szCs w:val="21"/>
        </w:rPr>
        <mc:AlternateContent>
          <mc:Choice Requires="wpc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3670935</wp:posOffset>
                </wp:positionH>
                <wp:positionV relativeFrom="paragraph">
                  <wp:posOffset>621665</wp:posOffset>
                </wp:positionV>
                <wp:extent cx="1822450" cy="1152525"/>
                <wp:effectExtent l="0" t="0" r="0" b="0"/>
                <wp:wrapSquare wrapText="bothSides"/>
                <wp:docPr id="170" name="画布 17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69" name="组合 169"/>
                        <wpg:cNvGrpSpPr/>
                        <wpg:grpSpPr>
                          <a:xfrm>
                            <a:off x="241300" y="87630"/>
                            <a:ext cx="1339215" cy="1064895"/>
                            <a:chOff x="1514" y="5113"/>
                            <a:chExt cx="2109" cy="1677"/>
                          </a:xfrm>
                        </wpg:grpSpPr>
                        <wpg:grpSp>
                          <wpg:cNvPr id="152" name="组合 152"/>
                          <wpg:cNvGrpSpPr/>
                          <wpg:grpSpPr>
                            <a:xfrm>
                              <a:off x="1871" y="6598"/>
                              <a:ext cx="1701" cy="57"/>
                              <a:chOff x="6654" y="4095"/>
                              <a:chExt cx="1656" cy="81"/>
                            </a:xfrm>
                          </wpg:grpSpPr>
                          <wpg:grpSp>
                            <wpg:cNvPr id="138" name="组合 138"/>
                            <wpg:cNvGrpSpPr/>
                            <wpg:grpSpPr>
                              <a:xfrm>
                                <a:off x="6654" y="4095"/>
                                <a:ext cx="834" cy="81"/>
                                <a:chOff x="2760" y="2640"/>
                                <a:chExt cx="1338" cy="130"/>
                              </a:xfrm>
                            </wpg:grpSpPr>
                            <wps:wsp>
                              <wps:cNvPr id="126" name="直接连接符 126"/>
                              <wps:cNvCnPr/>
                              <wps:spPr>
                                <a:xfrm flipH="1">
                                  <a:off x="2760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27" name="直接连接符 127"/>
                              <wps:cNvCnPr/>
                              <wps:spPr>
                                <a:xfrm flipH="1">
                                  <a:off x="2880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28" name="直接连接符 128"/>
                              <wps:cNvCnPr/>
                              <wps:spPr>
                                <a:xfrm flipH="1">
                                  <a:off x="300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29" name="直接连接符 129"/>
                              <wps:cNvCnPr/>
                              <wps:spPr>
                                <a:xfrm flipH="1">
                                  <a:off x="312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30" name="直接连接符 130"/>
                              <wps:cNvCnPr/>
                              <wps:spPr>
                                <a:xfrm flipH="1">
                                  <a:off x="324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31" name="直接连接符 131"/>
                              <wps:cNvCnPr/>
                              <wps:spPr>
                                <a:xfrm flipH="1">
                                  <a:off x="3361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32" name="直接连接符 132"/>
                              <wps:cNvCnPr/>
                              <wps:spPr>
                                <a:xfrm flipH="1">
                                  <a:off x="348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33" name="直接连接符 133"/>
                              <wps:cNvCnPr/>
                              <wps:spPr>
                                <a:xfrm flipH="1">
                                  <a:off x="360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34" name="直接连接符 134"/>
                              <wps:cNvCnPr/>
                              <wps:spPr>
                                <a:xfrm flipH="1">
                                  <a:off x="372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35" name="直接连接符 135"/>
                              <wps:cNvCnPr/>
                              <wps:spPr>
                                <a:xfrm flipH="1">
                                  <a:off x="3842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36" name="直接连接符 136"/>
                              <wps:cNvCnPr/>
                              <wps:spPr>
                                <a:xfrm flipH="1">
                                  <a:off x="3963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37" name="直接连接符 137"/>
                              <wps:cNvCnPr/>
                              <wps:spPr>
                                <a:xfrm>
                                  <a:off x="2783" y="2640"/>
                                  <a:ext cx="1315" cy="0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151" name="组合 151"/>
                            <wpg:cNvGrpSpPr/>
                            <wpg:grpSpPr>
                              <a:xfrm>
                                <a:off x="7476" y="4095"/>
                                <a:ext cx="834" cy="81"/>
                                <a:chOff x="2760" y="2640"/>
                                <a:chExt cx="1338" cy="130"/>
                              </a:xfrm>
                            </wpg:grpSpPr>
                            <wps:wsp>
                              <wps:cNvPr id="139" name="直接连接符 139"/>
                              <wps:cNvCnPr/>
                              <wps:spPr>
                                <a:xfrm flipH="1">
                                  <a:off x="2760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40" name="直接连接符 140"/>
                              <wps:cNvCnPr/>
                              <wps:spPr>
                                <a:xfrm flipH="1">
                                  <a:off x="2880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41" name="直接连接符 141"/>
                              <wps:cNvCnPr/>
                              <wps:spPr>
                                <a:xfrm flipH="1">
                                  <a:off x="300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42" name="直接连接符 142"/>
                              <wps:cNvCnPr/>
                              <wps:spPr>
                                <a:xfrm flipH="1">
                                  <a:off x="312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43" name="直接连接符 143"/>
                              <wps:cNvCnPr/>
                              <wps:spPr>
                                <a:xfrm flipH="1">
                                  <a:off x="324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44" name="直接连接符 144"/>
                              <wps:cNvCnPr/>
                              <wps:spPr>
                                <a:xfrm flipH="1">
                                  <a:off x="3361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45" name="直接连接符 145"/>
                              <wps:cNvCnPr/>
                              <wps:spPr>
                                <a:xfrm flipH="1">
                                  <a:off x="348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46" name="直接连接符 146"/>
                              <wps:cNvCnPr/>
                              <wps:spPr>
                                <a:xfrm flipH="1">
                                  <a:off x="360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47" name="直接连接符 147"/>
                              <wps:cNvCnPr/>
                              <wps:spPr>
                                <a:xfrm flipH="1">
                                  <a:off x="372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48" name="直接连接符 148"/>
                              <wps:cNvCnPr/>
                              <wps:spPr>
                                <a:xfrm flipH="1">
                                  <a:off x="3842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49" name="直接连接符 149"/>
                              <wps:cNvCnPr/>
                              <wps:spPr>
                                <a:xfrm flipH="1">
                                  <a:off x="3963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50" name="直接连接符 150"/>
                              <wps:cNvCnPr/>
                              <wps:spPr>
                                <a:xfrm>
                                  <a:off x="2783" y="2640"/>
                                  <a:ext cx="1315" cy="0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</wpg:grpSp>
                        <wps:wsp>
                          <wps:cNvPr id="153" name="直接箭头连接符 153"/>
                          <wps:cNvCnPr/>
                          <wps:spPr>
                            <a:xfrm rot="5400000" flipV="1">
                              <a:off x="2650" y="4903"/>
                              <a:ext cx="1" cy="1361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54" name="直接箭头连接符 154"/>
                          <wps:cNvCnPr/>
                          <wps:spPr>
                            <a:xfrm rot="5400000" flipV="1">
                              <a:off x="2641" y="5239"/>
                              <a:ext cx="1" cy="1361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55" name="直接箭头连接符 155"/>
                          <wps:cNvCnPr/>
                          <wps:spPr>
                            <a:xfrm rot="5400000" flipV="1">
                              <a:off x="2641" y="5579"/>
                              <a:ext cx="1" cy="1361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56" name="直接箭头连接符 156"/>
                          <wps:cNvCnPr/>
                          <wps:spPr>
                            <a:xfrm flipV="1">
                              <a:off x="3267" y="5576"/>
                              <a:ext cx="1" cy="1020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57" name="直接箭头连接符 157"/>
                          <wps:cNvCnPr/>
                          <wps:spPr>
                            <a:xfrm rot="10800000" flipV="1">
                              <a:off x="1946" y="5233"/>
                              <a:ext cx="1" cy="1361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58" name="文本框 158"/>
                          <wps:cNvSpPr txBox="1"/>
                          <wps:spPr>
                            <a:xfrm>
                              <a:off x="3191" y="6133"/>
                              <a:ext cx="432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szCs w:val="21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159" name="文本框 159"/>
                          <wps:cNvSpPr txBox="1"/>
                          <wps:spPr>
                            <a:xfrm>
                              <a:off x="3187" y="5777"/>
                              <a:ext cx="432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160" name="文本框 160"/>
                          <wps:cNvSpPr txBox="1"/>
                          <wps:spPr>
                            <a:xfrm>
                              <a:off x="3187" y="5423"/>
                              <a:ext cx="432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161" name="文本框 161"/>
                          <wps:cNvSpPr txBox="1"/>
                          <wps:spPr>
                            <a:xfrm>
                              <a:off x="1514" y="5462"/>
                              <a:ext cx="432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Cs w:val="21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3</w:t>
                                </w: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h</w:t>
                                </w:r>
                                <w:r>
                                  <w:rPr>
                                    <w:rFonts w:hint="eastAsia"/>
                                    <w:szCs w:val="21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162" name="文本框 162"/>
                          <wps:cNvSpPr txBox="1"/>
                          <wps:spPr>
                            <a:xfrm>
                              <a:off x="1514" y="5113"/>
                              <a:ext cx="432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Cs w:val="21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4</w:t>
                                </w: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h</w:t>
                                </w:r>
                                <w:r>
                                  <w:rPr>
                                    <w:rFonts w:hint="eastAsia"/>
                                    <w:szCs w:val="21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163" name="文本框 163"/>
                          <wps:cNvSpPr txBox="1"/>
                          <wps:spPr>
                            <a:xfrm>
                              <a:off x="1514" y="5743"/>
                              <a:ext cx="432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Cs w:val="21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2</w:t>
                                </w: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h</w:t>
                                </w:r>
                                <w:r>
                                  <w:rPr>
                                    <w:rFonts w:hint="eastAsia"/>
                                    <w:szCs w:val="21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164" name="文本框 164"/>
                          <wps:cNvSpPr txBox="1"/>
                          <wps:spPr>
                            <a:xfrm>
                              <a:off x="1577" y="6100"/>
                              <a:ext cx="432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Cs w:val="21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h</w:t>
                                </w:r>
                                <w:r>
                                  <w:rPr>
                                    <w:rFonts w:hint="eastAsia"/>
                                    <w:szCs w:val="21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165" name="任意多边形 165"/>
                          <wps:cNvSpPr/>
                          <wps:spPr>
                            <a:xfrm flipH="1" flipV="1">
                              <a:off x="1961" y="5229"/>
                              <a:ext cx="1304" cy="684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1280" h="1280">
                                  <a:moveTo>
                                    <a:pt x="0" y="0"/>
                                  </a:moveTo>
                                  <a:cubicBezTo>
                                    <a:pt x="53" y="3"/>
                                    <a:pt x="107" y="7"/>
                                    <a:pt x="160" y="20"/>
                                  </a:cubicBezTo>
                                  <a:cubicBezTo>
                                    <a:pt x="213" y="33"/>
                                    <a:pt x="267" y="53"/>
                                    <a:pt x="320" y="80"/>
                                  </a:cubicBezTo>
                                  <a:cubicBezTo>
                                    <a:pt x="373" y="107"/>
                                    <a:pt x="427" y="140"/>
                                    <a:pt x="480" y="180"/>
                                  </a:cubicBezTo>
                                  <a:cubicBezTo>
                                    <a:pt x="533" y="220"/>
                                    <a:pt x="587" y="267"/>
                                    <a:pt x="640" y="320"/>
                                  </a:cubicBezTo>
                                  <a:cubicBezTo>
                                    <a:pt x="693" y="373"/>
                                    <a:pt x="747" y="433"/>
                                    <a:pt x="800" y="500"/>
                                  </a:cubicBezTo>
                                  <a:cubicBezTo>
                                    <a:pt x="853" y="567"/>
                                    <a:pt x="907" y="640"/>
                                    <a:pt x="960" y="720"/>
                                  </a:cubicBezTo>
                                  <a:cubicBezTo>
                                    <a:pt x="1013" y="800"/>
                                    <a:pt x="1067" y="887"/>
                                    <a:pt x="1120" y="980"/>
                                  </a:cubicBezTo>
                                  <a:cubicBezTo>
                                    <a:pt x="1173" y="1073"/>
                                    <a:pt x="1226" y="1176"/>
                                    <a:pt x="1280" y="1280"/>
                                  </a:cubicBezTo>
                                </a:path>
                              </a:pathLst>
                            </a:custGeom>
                            <a:noFill/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66" name="任意多边形 166"/>
                          <wps:cNvSpPr/>
                          <wps:spPr>
                            <a:xfrm flipH="1" flipV="1">
                              <a:off x="1946" y="5231"/>
                              <a:ext cx="1304" cy="102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1280" h="1280">
                                  <a:moveTo>
                                    <a:pt x="0" y="0"/>
                                  </a:moveTo>
                                  <a:cubicBezTo>
                                    <a:pt x="53" y="3"/>
                                    <a:pt x="107" y="7"/>
                                    <a:pt x="160" y="20"/>
                                  </a:cubicBezTo>
                                  <a:cubicBezTo>
                                    <a:pt x="213" y="33"/>
                                    <a:pt x="267" y="53"/>
                                    <a:pt x="320" y="80"/>
                                  </a:cubicBezTo>
                                  <a:cubicBezTo>
                                    <a:pt x="373" y="107"/>
                                    <a:pt x="427" y="140"/>
                                    <a:pt x="480" y="180"/>
                                  </a:cubicBezTo>
                                  <a:cubicBezTo>
                                    <a:pt x="533" y="220"/>
                                    <a:pt x="587" y="267"/>
                                    <a:pt x="640" y="320"/>
                                  </a:cubicBezTo>
                                  <a:cubicBezTo>
                                    <a:pt x="693" y="373"/>
                                    <a:pt x="747" y="433"/>
                                    <a:pt x="800" y="500"/>
                                  </a:cubicBezTo>
                                  <a:cubicBezTo>
                                    <a:pt x="853" y="567"/>
                                    <a:pt x="907" y="640"/>
                                    <a:pt x="960" y="720"/>
                                  </a:cubicBezTo>
                                  <a:cubicBezTo>
                                    <a:pt x="1013" y="800"/>
                                    <a:pt x="1067" y="887"/>
                                    <a:pt x="1120" y="980"/>
                                  </a:cubicBezTo>
                                  <a:cubicBezTo>
                                    <a:pt x="1173" y="1073"/>
                                    <a:pt x="1226" y="1176"/>
                                    <a:pt x="1280" y="1280"/>
                                  </a:cubicBezTo>
                                </a:path>
                              </a:pathLst>
                            </a:custGeom>
                            <a:noFill/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67" name="任意多边形 167"/>
                          <wps:cNvSpPr/>
                          <wps:spPr>
                            <a:xfrm flipH="1" flipV="1">
                              <a:off x="1961" y="5222"/>
                              <a:ext cx="1304" cy="34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1280" h="1280">
                                  <a:moveTo>
                                    <a:pt x="0" y="0"/>
                                  </a:moveTo>
                                  <a:cubicBezTo>
                                    <a:pt x="53" y="3"/>
                                    <a:pt x="107" y="7"/>
                                    <a:pt x="160" y="20"/>
                                  </a:cubicBezTo>
                                  <a:cubicBezTo>
                                    <a:pt x="213" y="33"/>
                                    <a:pt x="267" y="53"/>
                                    <a:pt x="320" y="80"/>
                                  </a:cubicBezTo>
                                  <a:cubicBezTo>
                                    <a:pt x="373" y="107"/>
                                    <a:pt x="427" y="140"/>
                                    <a:pt x="480" y="180"/>
                                  </a:cubicBezTo>
                                  <a:cubicBezTo>
                                    <a:pt x="533" y="220"/>
                                    <a:pt x="587" y="267"/>
                                    <a:pt x="640" y="320"/>
                                  </a:cubicBezTo>
                                  <a:cubicBezTo>
                                    <a:pt x="693" y="373"/>
                                    <a:pt x="747" y="433"/>
                                    <a:pt x="800" y="500"/>
                                  </a:cubicBezTo>
                                  <a:cubicBezTo>
                                    <a:pt x="853" y="567"/>
                                    <a:pt x="907" y="640"/>
                                    <a:pt x="960" y="720"/>
                                  </a:cubicBezTo>
                                  <a:cubicBezTo>
                                    <a:pt x="1013" y="800"/>
                                    <a:pt x="1067" y="887"/>
                                    <a:pt x="1120" y="980"/>
                                  </a:cubicBezTo>
                                  <a:cubicBezTo>
                                    <a:pt x="1173" y="1073"/>
                                    <a:pt x="1226" y="1176"/>
                                    <a:pt x="1280" y="1280"/>
                                  </a:cubicBezTo>
                                </a:path>
                              </a:pathLst>
                            </a:custGeom>
                            <a:noFill/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68" name="文本框 168"/>
                          <wps:cNvSpPr txBox="1"/>
                          <wps:spPr>
                            <a:xfrm>
                              <a:off x="1570" y="6486"/>
                              <a:ext cx="432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</wpg:wgp>
                    </wpc:wpc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89.05pt;margin-top:48.95pt;height:90.75pt;width:143.5pt;mso-wrap-distance-bottom:0pt;mso-wrap-distance-left:9pt;mso-wrap-distance-right:9pt;mso-wrap-distance-top:0pt;z-index:251671552;mso-width-relative:page;mso-height-relative:page;" coordsize="1822450,1152525" editas="canvas" o:gfxdata="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">
                <o:lock v:ext="edit" aspectratio="f"/>
                <v:shape id="_x0000_s1026" o:spid="_x0000_s1026" style="position:absolute;left:0;top:0;height:1152525;width:1822450;" filled="f" stroked="f" coordsize="21600,21600" o:gfxdata="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">
                  <v:fill on="f" focussize="0,0"/>
                  <v:stroke on="f"/>
                  <v:imagedata o:title=""/>
                  <o:lock v:ext="edit" aspectratio="t"/>
                </v:shape>
                <v:group id="_x0000_s1026" o:spid="_x0000_s1026" o:spt="203" style="position:absolute;left:241300;top:87630;height:1064895;width:1339215;" coordorigin="1514,5113" coordsize="2109,1677" o:gfxdata="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">
                  <o:lock v:ext="edit" aspectratio="f"/>
                  <v:group id="_x0000_s1026" o:spid="_x0000_s1026" o:spt="203" style="position:absolute;left:1871;top:6598;height:57;width:1701;" coordorigin="6654,4095" coordsize="1656,81" o:gfxdata="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Bt4kgvAAAANwAAAAPAAAAAAAAAAEAIAAAACIAAABkcnMvZG93bnJldi54bWxQ&#10;SwECFAAUAAAACACHTuJAMy8FnjsAAAA5AAAAFQAAAAAAAAABACAAAAALAQAAZHJzL2dyb3Vwc2hh&#10;cGV4bWwueG1sUEsFBgAAAAAGAAYAYAEAAMgDAAAAAA==&#10;">
                    <o:lock v:ext="edit" aspectratio="f"/>
                    <v:group id="_x0000_s1026" o:spid="_x0000_s1026" o:spt="203" style="position:absolute;left:6654;top:4095;height:81;width:834;" coordorigin="2760,2640" coordsize="1338,130" o:gfxdata="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L2AW2q+AAAA3AAAAA8AAAAAAAAAAQAgAAAAIgAAAGRycy9kb3ducmV2Lnht&#10;bFBLAQIUABQAAAAIAIdO4kAzLwWeOwAAADkAAAAVAAAAAAAAAAEAIAAAAA0BAABkcnMvZ3JvdXBz&#10;aGFwZXhtbC54bWxQSwUGAAAAAAYABgBgAQAAygMAAAAA&#10;">
                      <o:lock v:ext="edit" aspectratio="f"/>
                      <v:line id="_x0000_s1026" o:spid="_x0000_s1026" o:spt="20" style="position:absolute;left:2760;top:2648;flip:x;height:122;width:120;" filled="f" stroked="t" coordsize="21600,21600" o:gfxdata="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9MM+b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880;top:2648;flip:x;height:122;width:121;" filled="f" stroked="t" coordsize="21600,21600" o:gfxdata="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J+pYr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001;top:2648;flip:x;height:122;width:120;" filled="f" stroked="t" coordsize="21600,21600" o:gfxdata="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QA9EL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121;top:2648;flip:x;height:122;width:120;" filled="f" stroked="t" coordsize="21600,21600" o:gfxdata="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pMmIu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241;top:2648;flip:x;height:122;width:120;" filled="f" stroked="t" coordsize="21600,21600" o:gfxdata="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q+ny7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361;top:2648;flip:x;height:122;width:121;" filled="f" stroked="t" coordsize="21600,21600" o:gfxdata="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eMCUL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482;top:2648;flip:x;height:122;width:120;" filled="f" stroked="t" coordsize="21600,21600" o:gfxdata="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TGcJ7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602;top:2648;flip:x;height:122;width:120;" filled="f" stroked="t" coordsize="21600,21600" o:gfxdata="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ufTm8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722;top:2648;flip:x;height:122;width:120;" filled="f" stroked="t" coordsize="21600,21600" o:gfxdata="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ZShyL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842;top:2648;flip:x;height:122;width:121;" filled="f" stroked="t" coordsize="21600,21600" o:gfxdata="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DtgEU7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963;top:2648;flip:x;height:122;width:120;" filled="f" stroked="t" coordsize="21600,21600" o:gfxdata="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+Cpok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783;top:2640;height:0;width:1315;" filled="f" stroked="t" coordsize="21600,21600" o:gfxdata="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leMvu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group id="_x0000_s1026" o:spid="_x0000_s1026" o:spt="203" style="position:absolute;left:7476;top:4095;height:81;width:834;" coordorigin="2760,2640" coordsize="1338,130" o:gfxdata="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8WUXV70AAADcAAAADwAAAAAAAAABACAAAAAiAAAAZHJzL2Rvd25yZXYueG1s&#10;UEsBAhQAFAAAAAgAh07iQDMvBZ47AAAAOQAAABUAAAAAAAAAAQAgAAAADAEAAGRycy9ncm91cHNo&#10;YXBleG1sLnhtbFBLBQYAAAAABgAGAGABAADJAwAAAAA=&#10;">
                      <o:lock v:ext="edit" aspectratio="f"/>
                      <v:line id="_x0000_s1026" o:spid="_x0000_s1026" o:spt="20" style="position:absolute;left:2760;top:2648;flip:x;height:122;width:120;" filled="f" stroked="t" coordsize="21600,21600" o:gfxdata="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PlQ5W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880;top:2648;flip:x;height:122;width:121;" filled="f" stroked="t" coordsize="21600,21600" o:gfxdata="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qnUtr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001;top:2648;flip:x;height:122;width:120;" filled="f" stroked="t" coordsize="21600,21600" o:gfxdata="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eVxLb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121;top:2648;flip:x;height:122;width:120;" filled="f" stroked="t" coordsize="21600,21600" o:gfxdata="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2TfvWr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241;top:2648;flip:x;height:122;width:120;" filled="f" stroked="t" coordsize="21600,21600" o:gfxdata="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ntKwb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361;top:2648;flip:x;height:122;width:121;" filled="f" stroked="t" coordsize="21600,21600" o:gfxdata="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mS0rW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482;top:2648;flip:x;height:122;width:120;" filled="f" stroked="t" coordsize="21600,21600" o:gfxdata="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bedy6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602;top:2648;flip:x;height:122;width:120;" filled="f" stroked="t" coordsize="21600,21600" o:gfxdata="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gzpWb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722;top:2648;flip:x;height:122;width:120;" filled="f" stroked="t" coordsize="21600,21600" o:gfxdata="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lATMK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842;top:2648;flip:x;height:122;width:121;" filled="f" stroked="t" coordsize="21600,21600" o:gfxdata="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N/YsL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963;top:2648;flip:x;height:122;width:120;" filled="f" stroked="t" coordsize="21600,21600" o:gfxdata="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15N9K7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783;top:2640;height:0;width:1315;" filled="f" stroked="t" coordsize="21600,21600" o:gfxdata="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dOtjq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</v:group>
                  <v:shape id="_x0000_s1026" o:spid="_x0000_s1026" o:spt="32" type="#_x0000_t32" style="position:absolute;left:2650;top:4903;flip:y;height:1361;width:1;rotation:-5898240f;" filled="f" stroked="t" coordsize="21600,21600" o:gfxdata="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v6FHRugAAANw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" joinstyle="round" dashstyle="dash"/>
                    <v:imagedata o:title=""/>
                    <o:lock v:ext="edit" aspectratio="f"/>
                  </v:shape>
                  <v:shape id="_x0000_s1026" o:spid="_x0000_s1026" o:spt="32" type="#_x0000_t32" style="position:absolute;left:2641;top:5239;flip:y;height:1361;width:1;rotation:-5898240f;" filled="f" stroked="t" coordsize="21600,21600" o:gfxdata="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gAcmlugAAANw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" joinstyle="round" dashstyle="dash"/>
                    <v:imagedata o:title=""/>
                    <o:lock v:ext="edit" aspectratio="f"/>
                  </v:shape>
                  <v:shape id="_x0000_s1026" o:spid="_x0000_s1026" o:spt="32" type="#_x0000_t32" style="position:absolute;left:2641;top:5579;flip:y;height:1361;width:1;rotation:-5898240f;" filled="f" stroked="t" coordsize="21600,21600" o:gfxdata="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M9NbD65AAAA3AAA&#10;AA8AAAAAAAAAAQAgAAAAIgAAAGRycy9kb3ducmV2LnhtbFBLAQIUABQAAAAIAIdO4kAzLwWeOwAA&#10;ADkAAAAQAAAAAAAAAAEAIAAAAAgBAABkcnMvc2hhcGV4bWwueG1sUEsFBgAAAAAGAAYAWwEAALID&#10;AAAAAA==&#10;">
                    <v:fill on="f" focussize="0,0"/>
                    <v:stroke color="#000000" joinstyle="round" dashstyle="dash"/>
                    <v:imagedata o:title=""/>
                    <o:lock v:ext="edit" aspectratio="f"/>
                  </v:shape>
                  <v:shape id="_x0000_s1026" o:spid="_x0000_s1026" o:spt="32" type="#_x0000_t32" style="position:absolute;left:3267;top:5576;flip:y;height:1020;width:1;" filled="f" stroked="t" coordsize="21600,21600" o:gfxdata="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4C+OL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 dashstyle="dash"/>
                    <v:imagedata o:title=""/>
                    <o:lock v:ext="edit" aspectratio="f"/>
                  </v:shape>
                  <v:shape id="_x0000_s1026" o:spid="_x0000_s1026" o:spt="32" type="#_x0000_t32" style="position:absolute;left:1946;top:5233;flip:y;height:1361;width:1;rotation:11796480f;" filled="f" stroked="t" coordsize="21600,21600" o:gfxdata="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Du7PjbgAAADcAAAA&#10;DwAAAAAAAAABACAAAAAiAAAAZHJzL2Rvd25yZXYueG1sUEsBAhQAFAAAAAgAh07iQDMvBZ47AAAA&#10;OQAAABAAAAAAAAAAAQAgAAAABwEAAGRycy9zaGFwZXhtbC54bWxQSwUGAAAAAAYABgBbAQAAsQMA&#10;AAAA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202" type="#_x0000_t202" style="position:absolute;left:3191;top:6133;height:304;width:432;" filled="f" stroked="f" coordsize="21600,21600" o:gfxdata="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pFdXm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3187;top:5777;height:304;width:432;" filled="f" stroked="f" coordsize="21600,21600" o:gfxdata="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UJ0OK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2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3187;top:5423;height:304;width:432;" filled="f" stroked="f" coordsize="21600,21600" o:gfxdata="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pfs8K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3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1514;top:5462;height:304;width:432;" filled="f" stroked="f" coordsize="21600,21600" o:gfxdata="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UTFlm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Cs w:val="21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3</w:t>
                          </w: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h</w:t>
                          </w:r>
                          <w:r>
                            <w:rPr>
                              <w:rFonts w:hint="eastAsia"/>
                              <w:szCs w:val="21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1514;top:5113;height:304;width:432;" filled="f" stroked="f" coordsize="21600,21600" o:gfxdata="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XBiC6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Cs w:val="21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4</w:t>
                          </w: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h</w:t>
                          </w:r>
                          <w:r>
                            <w:rPr>
                              <w:rFonts w:hint="eastAsia"/>
                              <w:szCs w:val="21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1514;top:5743;height:304;width:432;" filled="f" stroked="f" coordsize="21600,21600" o:gfxdata="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qNLbW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Cs w:val="21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2</w:t>
                          </w: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h</w:t>
                          </w:r>
                          <w:r>
                            <w:rPr>
                              <w:rFonts w:hint="eastAsia"/>
                              <w:szCs w:val="21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1577;top:6100;height:304;width:432;" filled="f" stroked="f" coordsize="21600,21600" o:gfxdata="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VktcG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Cs w:val="21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h</w:t>
                          </w:r>
                          <w:r>
                            <w:rPr>
                              <w:rFonts w:hint="eastAsia"/>
                              <w:szCs w:val="21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  <v:shape id="_x0000_s1026" o:spid="_x0000_s1026" o:spt="100" style="position:absolute;left:1961;top:5229;flip:x y;height:684;width:1304;" filled="f" stroked="t" coordsize="1280,1280" o:gfxdata="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BX/ny8AAAA&#10;3AAAAA8AAAAAAAAAAQAgAAAAIgAAAGRycy9kb3ducmV2LnhtbFBLAQIUABQAAAAIAIdO4kAzLwWe&#10;OwAAADkAAAAQAAAAAAAAAAEAIAAAAAsBAABkcnMvc2hhcGV4bWwueG1sUEsFBgAAAAAGAAYAWwEA&#10;ALUDAAAAAA==&#10;" path="m0,0c53,3,107,7,160,20c213,33,267,53,320,80c373,107,427,140,480,180c533,220,587,267,640,320c693,373,747,433,800,500c853,567,907,640,960,720c1013,800,1067,887,1120,980c1173,1073,1226,1176,1280,1280e">
                    <v:fill on="f" focussize="0,0"/>
                    <v:stroke weight="1pt" color="#000000" joinstyle="round"/>
                    <v:imagedata o:title=""/>
                    <o:lock v:ext="edit" aspectratio="f"/>
                  </v:shape>
                  <v:shape id="_x0000_s1026" o:spid="_x0000_s1026" o:spt="100" style="position:absolute;left:1946;top:5231;flip:x y;height:1020;width:1304;" filled="f" stroked="t" coordsize="1280,1280" o:gfxdata="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IVgC7sAAADc&#10;AAAADwAAAAAAAAABACAAAAAiAAAAZHJzL2Rvd25yZXYueG1sUEsBAhQAFAAAAAgAh07iQDMvBZ47&#10;AAAAOQAAABAAAAAAAAAAAQAgAAAACgEAAGRycy9zaGFwZXhtbC54bWxQSwUGAAAAAAYABgBbAQAA&#10;tAMAAAAA&#10;" path="m0,0c53,3,107,7,160,20c213,33,267,53,320,80c373,107,427,140,480,180c533,220,587,267,640,320c693,373,747,433,800,500c853,567,907,640,960,720c1013,800,1067,887,1120,980c1173,1073,1226,1176,1280,1280e">
                    <v:fill on="f" focussize="0,0"/>
                    <v:stroke weight="1pt" color="#000000" joinstyle="round"/>
                    <v:imagedata o:title=""/>
                    <o:lock v:ext="edit" aspectratio="f"/>
                  </v:shape>
                  <v:shape id="_x0000_s1026" o:spid="_x0000_s1026" o:spt="100" style="position:absolute;left:1961;top:5222;flip:x y;height:340;width:1304;" filled="f" stroked="t" coordsize="1280,1280" o:gfxdata="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PycWQvQAA&#10;ANwAAAAPAAAAAAAAAAEAIAAAACIAAABkcnMvZG93bnJldi54bWxQSwECFAAUAAAACACHTuJAMy8F&#10;njsAAAA5AAAAEAAAAAAAAAABACAAAAAMAQAAZHJzL3NoYXBleG1sLnhtbFBLBQYAAAAABgAGAFsB&#10;AAC2AwAAAAA=&#10;" path="m0,0c53,3,107,7,160,20c213,33,267,53,320,80c373,107,427,140,480,180c533,220,587,267,640,320c693,373,747,433,800,500c853,567,907,640,960,720c1013,800,1067,887,1120,980c1173,1073,1226,1176,1280,1280e">
                    <v:fill on="f" focussize="0,0"/>
                    <v:stroke weight="1pt" color="#000000" joinstyle="round"/>
                    <v:imagedata o:title=""/>
                    <o:lock v:ext="edit" aspectratio="f"/>
                  </v:shape>
                  <v:shape id="_x0000_s1026" o:spid="_x0000_s1026" o:spt="202" type="#_x0000_t202" style="position:absolute;left:1570;top:6486;height:304;width:432;" filled="f" stroked="f" coordsize="21600,21600" o:gfxdata="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Qpv8S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0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>
        <w:rPr>
          <w:color w:val="000000"/>
          <w:szCs w:val="21"/>
        </w:rPr>
        <w:t>10.三个小物块分别从3条不同光滑轨道的上端由静止开始滑下。已知轨道1、轨道2、轨道3的上端距水平地面的高度均为</w:t>
      </w:r>
      <w:r>
        <w:rPr>
          <w:color w:val="000000"/>
          <w:szCs w:val="21"/>
        </w:rPr>
        <w:drawing>
          <wp:inline distT="0" distB="0" distL="114300" distR="114300">
            <wp:extent cx="238125" cy="228600"/>
            <wp:effectExtent l="0" t="0" r="9525" b="0"/>
            <wp:docPr id="171" name="图片 4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" name="图片 4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；它们的下端水平，距地面的高度分别为</w:t>
      </w:r>
      <w:r>
        <w:rPr>
          <w:color w:val="000000"/>
          <w:szCs w:val="21"/>
        </w:rPr>
        <w:drawing>
          <wp:inline distT="0" distB="0" distL="114300" distR="114300">
            <wp:extent cx="428625" cy="228600"/>
            <wp:effectExtent l="0" t="0" r="9525" b="0"/>
            <wp:docPr id="172" name="图片 4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" name="图片 4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、</w:t>
      </w:r>
      <w:r>
        <w:rPr>
          <w:color w:val="000000"/>
          <w:szCs w:val="21"/>
        </w:rPr>
        <w:drawing>
          <wp:inline distT="0" distB="0" distL="114300" distR="114300">
            <wp:extent cx="523875" cy="228600"/>
            <wp:effectExtent l="0" t="0" r="9525" b="0"/>
            <wp:docPr id="173" name="图片 4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" name="图片 4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、</w:t>
      </w:r>
      <w:r>
        <w:rPr>
          <w:color w:val="000000"/>
          <w:szCs w:val="21"/>
        </w:rPr>
        <w:drawing>
          <wp:inline distT="0" distB="0" distL="114300" distR="114300">
            <wp:extent cx="504825" cy="228600"/>
            <wp:effectExtent l="0" t="0" r="9525" b="0"/>
            <wp:docPr id="174" name="图片 5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" name="图片 5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，如图所示。若沿轨道1、2、3下滑的小物块的落地点到轨道下端的水平距离分别记为</w:t>
      </w:r>
      <w:r>
        <w:rPr>
          <w:color w:val="000000"/>
          <w:szCs w:val="21"/>
        </w:rPr>
        <w:drawing>
          <wp:inline distT="0" distB="0" distL="114300" distR="114300">
            <wp:extent cx="180975" cy="276225"/>
            <wp:effectExtent l="0" t="0" r="0" b="6350"/>
            <wp:docPr id="175" name="图片 5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" name="图片 5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、</w:t>
      </w:r>
      <w:r>
        <w:rPr>
          <w:color w:val="000000"/>
          <w:szCs w:val="21"/>
        </w:rPr>
        <w:drawing>
          <wp:inline distT="0" distB="0" distL="114300" distR="114300">
            <wp:extent cx="180975" cy="276225"/>
            <wp:effectExtent l="0" t="0" r="8890" b="6350"/>
            <wp:docPr id="176" name="图片 5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" name="图片 5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、</w:t>
      </w:r>
      <w:r>
        <w:rPr>
          <w:color w:val="000000"/>
          <w:szCs w:val="21"/>
        </w:rPr>
        <w:drawing>
          <wp:inline distT="0" distB="0" distL="114300" distR="114300">
            <wp:extent cx="152400" cy="228600"/>
            <wp:effectExtent l="0" t="0" r="0" b="0"/>
            <wp:docPr id="177" name="图片 5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" name="图片 5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，则（    ）</w:t>
      </w:r>
    </w:p>
    <w:p>
      <w:pPr>
        <w:tabs>
          <w:tab w:val="left" w:pos="2076"/>
          <w:tab w:val="left" w:pos="4153"/>
          <w:tab w:val="left" w:pos="6229"/>
        </w:tabs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 xml:space="preserve">A. </w:t>
      </w:r>
      <w:r>
        <w:rPr>
          <w:color w:val="000000"/>
          <w:szCs w:val="21"/>
        </w:rPr>
        <w:drawing>
          <wp:inline distT="0" distB="0" distL="114300" distR="114300">
            <wp:extent cx="371475" cy="200025"/>
            <wp:effectExtent l="0" t="0" r="9525" b="6985"/>
            <wp:docPr id="178" name="图片 5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" name="图片 5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 xml:space="preserve">B. </w:t>
      </w:r>
      <w:r>
        <w:rPr>
          <w:color w:val="000000"/>
          <w:szCs w:val="21"/>
        </w:rPr>
        <w:drawing>
          <wp:inline distT="0" distB="0" distL="114300" distR="114300">
            <wp:extent cx="428625" cy="228600"/>
            <wp:effectExtent l="0" t="0" r="9525" b="0"/>
            <wp:docPr id="179" name="图片 5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" name="图片 5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 xml:space="preserve">C. </w:t>
      </w:r>
      <w:r>
        <w:rPr>
          <w:color w:val="000000"/>
          <w:szCs w:val="21"/>
        </w:rPr>
        <w:drawing>
          <wp:inline distT="0" distB="0" distL="114300" distR="114300">
            <wp:extent cx="409575" cy="228600"/>
            <wp:effectExtent l="0" t="0" r="9525" b="0"/>
            <wp:docPr id="180" name="图片 5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" name="图片 5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 xml:space="preserve">D. </w:t>
      </w:r>
      <w:r>
        <w:rPr>
          <w:color w:val="000000"/>
          <w:szCs w:val="21"/>
        </w:rPr>
        <w:drawing>
          <wp:inline distT="0" distB="0" distL="114300" distR="114300">
            <wp:extent cx="428625" cy="228600"/>
            <wp:effectExtent l="0" t="0" r="9525" b="0"/>
            <wp:docPr id="181" name="图片 5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" name="图片 5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hint="eastAsia"/>
          <w:b/>
          <w:color w:val="000000"/>
          <w:szCs w:val="21"/>
        </w:rPr>
      </w:pPr>
    </w:p>
    <w:p>
      <w:pPr>
        <w:adjustRightInd w:val="0"/>
        <w:snapToGrid w:val="0"/>
        <w:spacing w:line="360" w:lineRule="auto"/>
        <w:jc w:val="left"/>
        <w:textAlignment w:val="center"/>
        <w:rPr>
          <w:rFonts w:hint="eastAsia"/>
          <w:b/>
          <w:color w:val="000000"/>
          <w:szCs w:val="21"/>
        </w:rPr>
      </w:pPr>
    </w:p>
    <w:p>
      <w:pPr>
        <w:adjustRightInd w:val="0"/>
        <w:snapToGrid w:val="0"/>
        <w:spacing w:line="360" w:lineRule="auto"/>
        <w:jc w:val="left"/>
        <w:textAlignment w:val="center"/>
        <w:rPr>
          <w:b/>
          <w:color w:val="000000"/>
          <w:szCs w:val="21"/>
        </w:rPr>
      </w:pPr>
      <w:r>
        <w:rPr>
          <w:b/>
          <w:color w:val="000000"/>
          <w:szCs w:val="21"/>
        </w:rPr>
        <w:t>三、实验题：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11.用实验室提供的器材设计一个测量电流表内阻的电路。实验室提供的器材为：待测电流表A（量程10mA，内阻约为50Ω），滑动变阻器</w:t>
      </w:r>
      <w:r>
        <w:rPr>
          <w:i/>
          <w:color w:val="000000"/>
          <w:szCs w:val="21"/>
        </w:rPr>
        <w:t>R</w:t>
      </w:r>
      <w:r>
        <w:rPr>
          <w:color w:val="000000"/>
          <w:szCs w:val="21"/>
          <w:vertAlign w:val="subscript"/>
        </w:rPr>
        <w:t>1</w:t>
      </w:r>
      <w:r>
        <w:rPr>
          <w:color w:val="000000"/>
          <w:szCs w:val="21"/>
        </w:rPr>
        <w:t>，电阻箱</w:t>
      </w:r>
      <w:r>
        <w:rPr>
          <w:i/>
          <w:color w:val="000000"/>
          <w:szCs w:val="21"/>
        </w:rPr>
        <w:t>R</w:t>
      </w:r>
      <w:r>
        <w:rPr>
          <w:color w:val="000000"/>
          <w:szCs w:val="21"/>
        </w:rPr>
        <w:t>，电源</w:t>
      </w:r>
      <w:r>
        <w:rPr>
          <w:i/>
          <w:color w:val="000000"/>
          <w:szCs w:val="21"/>
        </w:rPr>
        <w:t>E</w:t>
      </w:r>
      <w:r>
        <w:rPr>
          <w:color w:val="000000"/>
          <w:szCs w:val="21"/>
        </w:rPr>
        <w:t>（电动势约为6V，内阻可忽略），开关</w:t>
      </w:r>
      <w:r>
        <w:rPr>
          <w:i/>
          <w:color w:val="000000"/>
          <w:szCs w:val="21"/>
        </w:rPr>
        <w:t>S</w:t>
      </w:r>
      <w:r>
        <w:rPr>
          <w:color w:val="000000"/>
          <w:szCs w:val="21"/>
          <w:vertAlign w:val="subscript"/>
        </w:rPr>
        <w:t>1</w:t>
      </w:r>
      <w:r>
        <w:rPr>
          <w:color w:val="000000"/>
          <w:szCs w:val="21"/>
        </w:rPr>
        <w:t>和</w:t>
      </w:r>
      <w:r>
        <w:rPr>
          <w:i/>
          <w:color w:val="000000"/>
          <w:szCs w:val="21"/>
        </w:rPr>
        <w:t>S</w:t>
      </w:r>
      <w:r>
        <w:rPr>
          <w:color w:val="000000"/>
          <w:szCs w:val="21"/>
          <w:vertAlign w:val="subscript"/>
        </w:rPr>
        <w:t>1</w:t>
      </w:r>
      <w:r>
        <w:rPr>
          <w:color w:val="000000"/>
          <w:szCs w:val="21"/>
        </w:rPr>
        <w:t>，导线若干。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（1）根据实验室提供的器材，在图（a）所示虚线框内将电路原理图补充完整，要求滑动变阻器起限流作用_____________；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（2）将图（b）中的实物按设计的原理图连线__________；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（3）若实验提供的滑动变阻器有两种规格</w:t>
      </w:r>
      <w:r>
        <w:rPr>
          <w:rFonts w:hint="eastAsia"/>
          <w:color w:val="000000"/>
          <w:szCs w:val="21"/>
        </w:rPr>
        <w:t xml:space="preserve">  </w:t>
      </w:r>
      <w:r>
        <w:rPr>
          <w:rFonts w:hAnsi="宋体"/>
          <w:iCs/>
        </w:rPr>
        <w:t>①</w:t>
      </w:r>
      <w:r>
        <w:rPr>
          <w:color w:val="000000"/>
          <w:szCs w:val="21"/>
        </w:rPr>
        <w:t xml:space="preserve">10Ω，额定电流2A    </w:t>
      </w:r>
      <w:r>
        <w:rPr>
          <w:rFonts w:hAnsi="宋体"/>
          <w:iCs/>
        </w:rPr>
        <w:t>②</w:t>
      </w:r>
      <w:r>
        <w:rPr>
          <w:color w:val="000000"/>
          <w:szCs w:val="21"/>
        </w:rPr>
        <w:t>1500Ω，额定电流0.5A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rFonts w:hAnsi="宋体"/>
          <w:iCs/>
        </w:rPr>
        <w:pict>
          <v:group id="_x0000_s2423" o:spid="_x0000_s2423" o:spt="203" style="position:absolute;left:0pt;margin-left:17.1pt;margin-top:27.1pt;height:129pt;width:429pt;mso-wrap-distance-bottom:0pt;mso-wrap-distance-left:9pt;mso-wrap-distance-right:9pt;mso-wrap-distance-top:0pt;z-index:-251643904;mso-width-relative:page;mso-height-relative:page;" coordorigin="1953,4019" coordsize="8580,2580" editas="canvas">
            <o:lock v:ext="edit"/>
            <v:shape id="_x0000_s2424" o:spid="_x0000_s2424" o:spt="75" type="#_x0000_t75" style="position:absolute;left:1953;top:4019;height:2580;width:8580;" filled="f" o:preferrelative="f" stroked="f" coordsize="21600,21600">
              <v:path/>
              <v:fill on="f" focussize="0,0"/>
              <v:stroke on="f"/>
              <v:imagedata o:title=""/>
              <o:lock v:ext="edit" text="t" aspectratio="t"/>
            </v:shape>
            <v:group id="_x0000_s2425" o:spid="_x0000_s2425" o:spt="203" style="position:absolute;left:3200;top:4147;height:2375;width:6019;" coordorigin="3200,4147" coordsize="6019,2375">
              <o:lock v:ext="edit"/>
              <v:group id="_x0000_s2426" o:spid="_x0000_s2426" o:spt="203" style="position:absolute;left:5936;top:4154;height:2368;width:3283;" coordorigin="5936,4154" coordsize="3283,2368">
                <o:lock v:ext="edit"/>
                <v:group id="_x0000_s2427" o:spid="_x0000_s2427" o:spt="203" style="position:absolute;left:5936;top:5054;height:437;width:856;" coordorigin="6911,6194" coordsize="1033,528">
                  <o:lock v:ext="edit"/>
                  <v:line id="_x0000_s2428" o:spid="_x0000_s2428" o:spt="20" style="position:absolute;left:7120;top:6349;flip:y;height:0;width:587;" filled="f" coordsize="21600,21600">
                    <v:path arrowok="t"/>
                    <v:fill on="f" focussize="0,0"/>
                    <v:stroke weight="0.5pt" color="#333333"/>
                    <v:imagedata o:title=""/>
                    <o:lock v:ext="edit" grouping="f" rotation="f" text="f" aspectratio="f"/>
                  </v:line>
                  <v:shape id="_x0000_s2429" o:spid="_x0000_s2429" o:spt="22" type="#_x0000_t22" style="position:absolute;left:6921;top:6236;flip:x;height:66;width:45;rotation:17694720f;" fillcolor="#000000" filled="t" coordsize="21600,21600" adj="7250">
                    <v:path/>
                    <v:fill on="t" color2="#000000" focussize="0,0" rotate="t"/>
                    <v:stroke/>
                    <v:imagedata o:title=""/>
                    <o:lock v:ext="edit" grouping="f" rotation="f" text="f" aspectratio="f"/>
                  </v:shape>
                  <v:shape id="_x0000_s2430" o:spid="_x0000_s2430" o:spt="22" type="#_x0000_t22" style="position:absolute;left:6965;top:6246;flip:x;height:45;width:34;rotation:17694720f;" fillcolor="#C0C0C0" filled="t" coordsize="21600,21600" adj="7250">
                    <v:path/>
                    <v:fill on="t" focussize="0,0"/>
                    <v:stroke/>
                    <v:imagedata o:title=""/>
                    <o:lock v:ext="edit" grouping="f" rotation="f" text="f" aspectratio="f"/>
                  </v:shape>
                  <v:shape id="_x0000_s2431" o:spid="_x0000_s2431" o:spt="22" type="#_x0000_t22" style="position:absolute;left:6988;top:6246;flip:x;height:46;width:34;rotation:17694720f;" coordsize="21600,21600" adj="7250">
                    <v:path/>
                    <v:fill focussize="0,0"/>
                    <v:stroke/>
                    <v:imagedata o:title=""/>
                    <o:lock v:ext="edit" grouping="f" rotation="f" text="f" aspectratio="f"/>
                  </v:shape>
                  <v:group id="_x0000_s2432" o:spid="_x0000_s2432" o:spt="203" style="position:absolute;left:6981;top:6232;height:427;width:135;" coordsize="290,874">
                    <o:lock v:ext="edit" grouping="f" rotation="f" text="f" aspectratio="f"/>
                    <v:shape id="未知" o:spid="_x0000_s2433" style="position:absolute;left:0;top:0;height:874;width:290;" coordsize="333,1003" path="m150,0hal100,13,70,67,67,133,100,190,60,233,23,273,3,367,0,457,10,550,30,623,100,680,67,827,37,917,7,943,27,997,70,1003,127,950,163,857,190,723,243,770,280,803,320,790,333,743,303,710,270,667,267,580,300,480,300,377,280,290,220,213,177,163,210,120,213,67,203,17,150,0haxe">
                      <v:path arrowok="t"/>
                      <v:fill o:opacity2="65536f" focussize="0,0"/>
                      <v:stroke weight="1pt"/>
                      <v:imagedata o:title=""/>
                      <o:lock v:ext="edit" grouping="f" rotation="f" text="f" aspectratio="f"/>
                    </v:shape>
                    <v:shape id="未知" o:spid="_x0000_s2434" style="position:absolute;left:113;top:41;height:98;width:61;" coordsize="70,113" path="m60,3hal27,0,0,40,0,90,30,113,53,86,70,40,60,3haxe">
                      <v:path arrowok="t"/>
                      <v:fill o:opacity2="65536f" focussize="0,0"/>
                      <v:stroke/>
                      <v:imagedata o:title=""/>
                      <o:lock v:ext="edit" grouping="f" rotation="f" text="f" aspectratio="f"/>
                    </v:shape>
                    <v:shape id="未知" o:spid="_x0000_s2435" style="position:absolute;left:70;top:227;height:409;width:98;" coordsize="113,470" path="m77,0hal27,27,7,123,0,227,30,320,113,397,110,470hae">
                      <v:path arrowok="t"/>
                      <v:fill o:opacity2="65536f" focussize="0,0"/>
                      <v:stroke weight="1pt"/>
                      <v:imagedata o:title=""/>
                      <o:lock v:ext="edit" grouping="f" rotation="f" text="f" aspectratio="f"/>
                    </v:shape>
                    <v:shape id="未知" o:spid="_x0000_s2436" style="position:absolute;left:149;top:222;height:330;width:77;" coordsize="89,378" path="m0,0hal72,68,89,197,50,325,19,378hae">
                      <v:path arrowok="t"/>
                      <v:fill o:opacity2="65536f" focussize="0,0"/>
                      <v:stroke/>
                      <v:imagedata o:title=""/>
                      <o:lock v:ext="edit" grouping="f" rotation="f" text="f" aspectratio="f"/>
                    </v:shape>
                    <v:shape id="未知" o:spid="_x0000_s2437" style="position:absolute;left:131;top:238;height:285;width:49;" coordsize="57,327" path="m0,0hbc18,15,37,31,47,54c57,77,57,105,57,140c57,175,56,236,47,267c38,298,19,312,0,327hbe">
                      <v:path arrowok="t"/>
                      <v:fill o:opacity2="65536f" focussize="0,0"/>
                      <v:stroke/>
                      <v:imagedata o:title=""/>
                      <o:lock v:ext="edit" grouping="f" rotation="f" text="f" aspectratio="f"/>
                    </v:shape>
                  </v:group>
                  <v:group id="_x0000_s2438" o:spid="_x0000_s2438" o:spt="203" style="position:absolute;left:7063;top:6487;height:54;width:29;" coordsize="61,111">
                    <o:lock v:ext="edit" grouping="f" rotation="f" text="f"/>
                    <v:shape id="未知" o:spid="_x0000_s2439" style="position:absolute;left:0;top:0;flip:y;height:111;width:61;rotation:11796480f;" filled="f" coordsize="70,127" path="m26,0hbc16,9,6,19,3,37c0,55,3,96,6,110c9,124,9,121,20,124c31,127,50,127,70,127hbe">
                      <v:path arrowok="t"/>
                      <v:fill on="f" o:opacity2="65536f" focussize="0,0"/>
                      <v:stroke weight="1pt"/>
                      <v:imagedata o:title=""/>
                      <o:lock v:ext="edit" grouping="f" rotation="f" text="f" aspectratio="f"/>
                    </v:shape>
                    <v:shape id="_x0000_s2440" o:spid="_x0000_s2440" o:spt="3" type="#_x0000_t3" style="position:absolute;left:1;top:38;height:20;width:20;" coordsize="21600,21600">
                      <v:path/>
                      <v:fill focussize="0,0"/>
                      <v:stroke weight="1pt"/>
                      <v:imagedata o:title=""/>
                      <o:lock v:ext="edit" grouping="f" rotation="f" text="f" aspectratio="t"/>
                    </v:shape>
                  </v:group>
                  <v:group id="_x0000_s2441" o:spid="_x0000_s2441" o:spt="203" style="position:absolute;left:7040;top:6259;height:38;width:780;" coordsize="1958,71">
                    <o:lock v:ext="edit" grouping="f" rotation="f" text="f"/>
                    <v:shape id="_x0000_s2442" o:spid="_x0000_s2442" o:spt="8" type="#_x0000_t8" style="position:absolute;left:932;top:-942;flip:x;height:1956;width:71;rotation:17694720f;" coordsize="21600,21600" adj="2433">
                      <v:path/>
                      <v:fill focussize="0,0"/>
                      <v:stroke weight="1pt"/>
                      <v:imagedata o:title=""/>
                      <o:lock v:ext="edit" grouping="f" rotation="f" text="f" aspectratio="f"/>
                    </v:shape>
                    <v:group id="_x0000_s2443" o:spid="_x0000_s2443" o:spt="203" style="position:absolute;left:0;top:3;flip:x;height:68;width:33;" coordsize="143,293">
                      <o:lock v:ext="edit" grouping="f" rotation="f" text="f" aspectratio="t"/>
                      <v:shape id="_x0000_s2444" o:spid="_x0000_s2444" o:spt="19" type="#_x0000_t19" style="position:absolute;left:0;top:0;height:143;width:143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t"/>
                      </v:shape>
                      <v:shape id="_x0000_s2445" o:spid="_x0000_s2445" o:spt="19" type="#_x0000_t19" style="position:absolute;left:0;top:150;flip:y;height:143;width:143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t"/>
                      </v:shape>
                    </v:group>
                  </v:group>
                  <v:shape id="_x0000_s2446" o:spid="_x0000_s2446" o:spt="22" type="#_x0000_t22" style="position:absolute;left:7005;top:6363;flip:x;height:111;width:139;rotation:17694720f;" filled="t" coordsize="21600,21600" adj="9499">
                    <v:path/>
                    <v:fill type="gradient" on="t" color2="#333333" angle="-90" focus="50%" focussize="0f,0f" rotate="t"/>
                    <v:stroke/>
                    <v:imagedata o:title=""/>
                    <o:lock v:ext="edit" grouping="f" rotation="f" text="f" aspectratio="f"/>
                  </v:shape>
                  <v:shape id="_x0000_s2447" o:spid="_x0000_s2447" o:spt="3" type="#_x0000_t3" style="position:absolute;left:7083;top:6332;height:173;width:67;" coordsize="21600,21600">
                    <v:path/>
                    <v:fill focussize="0,0"/>
                    <v:stroke/>
                    <v:imagedata o:title=""/>
                    <o:lock v:ext="edit" grouping="f" rotation="f" text="f" aspectratio="f"/>
                  </v:shape>
                  <v:shape id="_x0000_s2448" o:spid="_x0000_s2448" o:spt="8" type="#_x0000_t8" style="position:absolute;left:7337;top:6134;height:586;width:159;rotation:5963776f;" coordsize="21600,21600" adj="1529">
                    <v:path/>
                    <v:fill focussize="0,0"/>
                    <v:stroke/>
                    <v:imagedata o:title=""/>
                    <o:lock v:ext="edit" grouping="f" rotation="f" text="f" aspectratio="f"/>
                  </v:shape>
                  <v:rect id="_x0000_s2449" o:spid="_x0000_s2449" o:spt="1" style="position:absolute;left:7116;top:6360;height:126;width:68;" coordsize="21600,21600">
                    <v:path/>
                    <v:fill focussize="0,0"/>
                    <v:stroke color="#808080"/>
                    <v:imagedata o:title=""/>
                    <o:lock v:ext="edit" grouping="f" rotation="f" text="f" aspectratio="f"/>
                  </v:rect>
                  <v:group id="_x0000_s2450" o:spid="_x0000_s2450" o:spt="203" style="position:absolute;left:7106;top:6348;height:142;width:34;" coordsize="143,283">
                    <o:lock v:ext="edit" grouping="f" rotation="f" text="f" aspectratio="f"/>
                    <v:shape id="_x0000_s2451" o:spid="_x0000_s2451" o:spt="19" type="#_x0000_t19" style="position:absolute;left:0;top:140;flip:x y;height:143;width:143;" filled="f" coordsize="21600,21600">
                      <v:path arrowok="t"/>
                      <v:fill on="f" focussize="0,0"/>
                      <v:stroke weight="1pt" color="#333333"/>
                      <v:imagedata o:title=""/>
                      <o:lock v:ext="edit" grouping="f" rotation="f" text="f" aspectratio="f"/>
                    </v:shape>
                    <v:shape id="_x0000_s2452" o:spid="_x0000_s2452" o:spt="19" type="#_x0000_t19" style="position:absolute;left:0;top:0;flip:x;height:143;width:143;" filled="f" coordsize="21600,21600">
                      <v:path arrowok="t"/>
                      <v:fill on="f" focussize="0,0"/>
                      <v:stroke weight="1pt" color="#333333"/>
                      <v:imagedata o:title=""/>
                      <o:lock v:ext="edit" grouping="f" rotation="f" text="f" aspectratio="f"/>
                    </v:shape>
                  </v:group>
                  <v:group id="_x0000_s2453" o:spid="_x0000_s2453" o:spt="203" style="position:absolute;left:7116;top:6350;height:170;width:612;" coordsize="1572,348">
                    <o:lock v:ext="edit" grouping="f" rotation="f" text="f" aspectratio="f"/>
                    <v:group id="_x0000_s2454" o:spid="_x0000_s2454" o:spt="203" style="position:absolute;left:0;top:6;height:299;width:318;" coordsize="346,329">
                      <o:lock v:ext="edit" grouping="f" rotation="f" text="f" aspectratio="f"/>
                      <v:group id="_x0000_s2455" o:spid="_x0000_s2455" o:spt="203" style="position:absolute;left:0;top:2;height:324;width:208;" coordsize="208,324">
                        <o:lock v:ext="edit" grouping="f" rotation="f" text="f" aspectratio="f"/>
                        <v:group id="_x0000_s2456" o:spid="_x0000_s2456" o:spt="203" style="position:absolute;left:10;top:0;height:324;width:198;" coordsize="122,324">
                          <o:lock v:ext="edit" grouping="f" rotation="f" text="f" aspectratio="f"/>
                          <v:shape id="未知" o:spid="_x0000_s2457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58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59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60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61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62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63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</v:group>
                        <v:group id="_x0000_s2464" o:spid="_x0000_s2464" o:spt="203" style="position:absolute;left:0;top:0;height:324;width:198;" coordsize="122,324">
                          <o:lock v:ext="edit" grouping="f" rotation="f" text="f" aspectratio="f"/>
                          <v:shape id="未知" o:spid="_x0000_s2465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66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67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68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69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70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71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</v:group>
                      </v:group>
                      <v:group id="_x0000_s2472" o:spid="_x0000_s2472" o:spt="203" style="position:absolute;left:138;top:0;height:329;width:208;" coordsize="208,324">
                        <o:lock v:ext="edit" grouping="f" rotation="f" text="f" aspectratio="f"/>
                        <v:group id="_x0000_s2473" o:spid="_x0000_s2473" o:spt="203" style="position:absolute;left:10;top:0;height:324;width:198;" coordsize="122,324">
                          <o:lock v:ext="edit" grouping="f" rotation="f" text="f" aspectratio="f"/>
                          <v:shape id="未知" o:spid="_x0000_s2474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75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76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77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78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79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80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</v:group>
                        <v:group id="_x0000_s2481" o:spid="_x0000_s2481" o:spt="203" style="position:absolute;left:0;top:0;height:324;width:198;" coordsize="122,324">
                          <o:lock v:ext="edit" grouping="f" rotation="f" text="f" aspectratio="f"/>
                          <v:shape id="未知" o:spid="_x0000_s2482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83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84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85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86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87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88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</v:group>
                      </v:group>
                    </v:group>
                    <v:group id="_x0000_s2489" o:spid="_x0000_s2489" o:spt="203" style="position:absolute;left:252;top:4;height:309;width:317;" coordsize="346,329">
                      <o:lock v:ext="edit" grouping="f" rotation="f" text="f" aspectratio="f"/>
                      <v:group id="_x0000_s2490" o:spid="_x0000_s2490" o:spt="203" style="position:absolute;left:0;top:2;height:324;width:208;" coordsize="208,324">
                        <o:lock v:ext="edit" grouping="f" rotation="f" text="f" aspectratio="f"/>
                        <v:group id="_x0000_s2491" o:spid="_x0000_s2491" o:spt="203" style="position:absolute;left:10;top:0;height:324;width:198;" coordsize="122,324">
                          <o:lock v:ext="edit" grouping="f" rotation="f" text="f" aspectratio="f"/>
                          <v:shape id="未知" o:spid="_x0000_s2492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93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94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95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96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97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498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</v:group>
                        <v:group id="_x0000_s2499" o:spid="_x0000_s2499" o:spt="203" style="position:absolute;left:0;top:0;height:324;width:198;" coordsize="122,324">
                          <o:lock v:ext="edit" grouping="f" rotation="f" text="f" aspectratio="f"/>
                          <v:shape id="未知" o:spid="_x0000_s2500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501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502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503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504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505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506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</v:group>
                      </v:group>
                      <v:group id="_x0000_s2507" o:spid="_x0000_s2507" o:spt="203" style="position:absolute;left:138;top:0;height:329;width:208;" coordsize="208,324">
                        <o:lock v:ext="edit" grouping="f" rotation="f" text="f" aspectratio="f"/>
                        <v:group id="_x0000_s2508" o:spid="_x0000_s2508" o:spt="203" style="position:absolute;left:10;top:0;height:324;width:198;" coordsize="122,324">
                          <o:lock v:ext="edit" grouping="f" rotation="f" text="f" aspectratio="f"/>
                          <v:shape id="未知" o:spid="_x0000_s2509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510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511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512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513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514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515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</v:group>
                        <v:group id="_x0000_s2516" o:spid="_x0000_s2516" o:spt="203" style="position:absolute;left:0;top:0;height:324;width:198;" coordsize="122,324">
                          <o:lock v:ext="edit" grouping="f" rotation="f" text="f" aspectratio="f"/>
                          <v:shape id="未知" o:spid="_x0000_s2517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518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519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520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521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522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  <v:shape id="未知" o:spid="_x0000_s2523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  <v:path arrowok="t"/>
                            <v:fill on="f" o:opacity2="65536f" focussize="0,0"/>
                            <v:stroke weight="0.25pt" color="#808080"/>
                            <v:imagedata o:title=""/>
                            <o:lock v:ext="edit" grouping="f" rotation="f" text="f" aspectratio="f"/>
                          </v:shape>
                        </v:group>
                      </v:group>
                    </v:group>
                    <v:group id="_x0000_s2524" o:spid="_x0000_s2524" o:spt="203" style="position:absolute;left:503;top:4;height:312;width:191;" coordsize="208,324">
                      <o:lock v:ext="edit" grouping="f" rotation="f" text="f" aspectratio="f"/>
                      <v:group id="_x0000_s2525" o:spid="_x0000_s2525" o:spt="203" style="position:absolute;left:10;top:0;height:324;width:198;" coordsize="122,324">
                        <o:lock v:ext="edit" grouping="f" rotation="f" text="f" aspectratio="f"/>
                        <v:shape id="未知" o:spid="_x0000_s2526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27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28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29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30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31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32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  <v:group id="_x0000_s2533" o:spid="_x0000_s2533" o:spt="203" style="position:absolute;left:0;top:0;height:324;width:198;" coordsize="122,324">
                        <o:lock v:ext="edit" grouping="f" rotation="f" text="f" aspectratio="f"/>
                        <v:shape id="未知" o:spid="_x0000_s2534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35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36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37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38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39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40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</v:group>
                    <v:group id="_x0000_s2541" o:spid="_x0000_s2541" o:spt="203" style="position:absolute;left:628;top:4;height:317;width:189;" coordsize="208,324">
                      <o:lock v:ext="edit" grouping="f" rotation="f" text="f" aspectratio="f"/>
                      <v:group id="_x0000_s2542" o:spid="_x0000_s2542" o:spt="203" style="position:absolute;left:10;top:0;height:324;width:198;" coordsize="122,324">
                        <o:lock v:ext="edit" grouping="f" rotation="f" text="f" aspectratio="f"/>
                        <v:shape id="未知" o:spid="_x0000_s2543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44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45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46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47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48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49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  <v:group id="_x0000_s2550" o:spid="_x0000_s2550" o:spt="203" style="position:absolute;left:0;top:0;height:324;width:198;" coordsize="122,324">
                        <o:lock v:ext="edit" grouping="f" rotation="f" text="f" aspectratio="f"/>
                        <v:shape id="未知" o:spid="_x0000_s2551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52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53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54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55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56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57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</v:group>
                    <v:group id="_x0000_s2558" o:spid="_x0000_s2558" o:spt="203" style="position:absolute;left:753;top:4;height:323;width:191;" coordsize="208,324">
                      <o:lock v:ext="edit" grouping="f" rotation="f" text="f" aspectratio="f"/>
                      <v:group id="_x0000_s2559" o:spid="_x0000_s2559" o:spt="203" style="position:absolute;left:10;top:0;height:324;width:198;" coordsize="122,324">
                        <o:lock v:ext="edit" grouping="f" rotation="f" text="f" aspectratio="f"/>
                        <v:shape id="未知" o:spid="_x0000_s2560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61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62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63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64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65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66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  <v:group id="_x0000_s2567" o:spid="_x0000_s2567" o:spt="203" style="position:absolute;left:0;top:0;height:324;width:198;" coordsize="122,324">
                        <o:lock v:ext="edit" grouping="f" rotation="f" text="f" aspectratio="f"/>
                        <v:shape id="未知" o:spid="_x0000_s2568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69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70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71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72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73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74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</v:group>
                    <v:group id="_x0000_s2575" o:spid="_x0000_s2575" o:spt="203" style="position:absolute;left:878;top:2;height:326;width:191;" coordsize="208,324">
                      <o:lock v:ext="edit" grouping="f" rotation="f" text="f" aspectratio="f"/>
                      <v:group id="_x0000_s2576" o:spid="_x0000_s2576" o:spt="203" style="position:absolute;left:10;top:0;height:324;width:198;" coordsize="122,324">
                        <o:lock v:ext="edit" grouping="f" rotation="f" text="f" aspectratio="f"/>
                        <v:shape id="未知" o:spid="_x0000_s2577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78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79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80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81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82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83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  <v:group id="_x0000_s2584" o:spid="_x0000_s2584" o:spt="203" style="position:absolute;left:0;top:0;height:324;width:198;" coordsize="122,324">
                        <o:lock v:ext="edit" grouping="f" rotation="f" text="f" aspectratio="f"/>
                        <v:shape id="未知" o:spid="_x0000_s2585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86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87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88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89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90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91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</v:group>
                    <v:group id="_x0000_s2592" o:spid="_x0000_s2592" o:spt="203" style="position:absolute;left:1005;top:4;height:328;width:191;" coordsize="208,324">
                      <o:lock v:ext="edit" grouping="f" rotation="f" text="f" aspectratio="f"/>
                      <v:group id="_x0000_s2593" o:spid="_x0000_s2593" o:spt="203" style="position:absolute;left:10;top:0;height:324;width:198;" coordsize="122,324">
                        <o:lock v:ext="edit" grouping="f" rotation="f" text="f" aspectratio="f"/>
                        <v:shape id="未知" o:spid="_x0000_s2594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95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96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97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98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599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00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  <v:group id="_x0000_s2601" o:spid="_x0000_s2601" o:spt="203" style="position:absolute;left:0;top:0;height:324;width:198;" coordsize="122,324">
                        <o:lock v:ext="edit" grouping="f" rotation="f" text="f" aspectratio="f"/>
                        <v:shape id="未知" o:spid="_x0000_s2602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03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04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05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06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07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08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</v:group>
                    <v:group id="_x0000_s2609" o:spid="_x0000_s2609" o:spt="203" style="position:absolute;left:1130;top:2;height:335;width:191;" coordsize="208,324">
                      <o:lock v:ext="edit" grouping="f" rotation="f" text="f" aspectratio="f"/>
                      <v:group id="_x0000_s2610" o:spid="_x0000_s2610" o:spt="203" style="position:absolute;left:10;top:0;height:324;width:198;" coordsize="122,324">
                        <o:lock v:ext="edit" grouping="f" rotation="f" text="f" aspectratio="f"/>
                        <v:shape id="未知" o:spid="_x0000_s2611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12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13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14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15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16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17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  <v:group id="_x0000_s2618" o:spid="_x0000_s2618" o:spt="203" style="position:absolute;left:0;top:0;height:324;width:198;" coordsize="122,324">
                        <o:lock v:ext="edit" grouping="f" rotation="f" text="f" aspectratio="f"/>
                        <v:shape id="未知" o:spid="_x0000_s2619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20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21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22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23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24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25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</v:group>
                    <v:group id="_x0000_s2626" o:spid="_x0000_s2626" o:spt="203" style="position:absolute;left:1256;top:2;height:341;width:191;" coordsize="208,324">
                      <o:lock v:ext="edit" grouping="f" rotation="f" text="f" aspectratio="f"/>
                      <v:group id="_x0000_s2627" o:spid="_x0000_s2627" o:spt="203" style="position:absolute;left:10;top:0;height:324;width:198;" coordsize="122,324">
                        <o:lock v:ext="edit" grouping="f" rotation="f" text="f" aspectratio="f"/>
                        <v:shape id="未知" o:spid="_x0000_s2628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29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30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31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32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33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34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  <v:group id="_x0000_s2635" o:spid="_x0000_s2635" o:spt="203" style="position:absolute;left:0;top:0;height:324;width:198;" coordsize="122,324">
                        <o:lock v:ext="edit" grouping="f" rotation="f" text="f" aspectratio="f"/>
                        <v:shape id="未知" o:spid="_x0000_s2636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37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38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39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40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41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42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</v:group>
                    <v:group id="_x0000_s2643" o:spid="_x0000_s2643" o:spt="203" style="position:absolute;left:1381;top:0;height:348;width:191;" coordsize="208,324">
                      <o:lock v:ext="edit" grouping="f" rotation="f" text="f" aspectratio="f"/>
                      <v:group id="_x0000_s2644" o:spid="_x0000_s2644" o:spt="203" style="position:absolute;left:10;top:0;height:324;width:198;" coordsize="122,324">
                        <o:lock v:ext="edit" grouping="f" rotation="f" text="f" aspectratio="f"/>
                        <v:shape id="未知" o:spid="_x0000_s2645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46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47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48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49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50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51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  <v:group id="_x0000_s2652" o:spid="_x0000_s2652" o:spt="203" style="position:absolute;left:0;top:0;height:324;width:198;" coordsize="122,324">
                        <o:lock v:ext="edit" grouping="f" rotation="f" text="f" aspectratio="f"/>
                        <v:shape id="未知" o:spid="_x0000_s2653" style="position:absolute;left: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54" style="position:absolute;left:1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55" style="position:absolute;left:24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56" style="position:absolute;left:36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57" style="position:absolute;left:48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58" style="position:absolute;left:60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  <v:shape id="未知" o:spid="_x0000_s2659" style="position:absolute;left:72;top:0;height:324;width:50;" filled="f" coordsize="50,324" path="m50,7hbc45,3,41,0,36,3c31,6,23,11,18,27c13,43,7,77,4,99c1,121,2,131,2,157c2,183,0,228,2,253c4,278,11,293,16,305c21,317,26,322,30,323c34,324,38,316,42,309hbe">
                          <v:path arrowok="t"/>
                          <v:fill on="f" o:opacity2="65536f" focussize="0,0"/>
                          <v:stroke weight="0.25pt" color="#808080"/>
                          <v:imagedata o:title=""/>
                          <o:lock v:ext="edit" grouping="f" rotation="f" text="f" aspectratio="f"/>
                        </v:shape>
                      </v:group>
                    </v:group>
                  </v:group>
                  <v:group id="_x0000_s2660" o:spid="_x0000_s2660" o:spt="203" style="position:absolute;left:7642;top:6232;height:490;width:302;" coordsize="648,1003">
                    <o:lock v:ext="edit" grouping="f" rotation="f" text="f"/>
                    <v:rect id="_x0000_s2661" o:spid="_x0000_s2661" o:spt="1" style="position:absolute;left:158;top:270;height:292;width:99;" stroked="f" coordsize="21600,21600">
                      <v:path/>
                      <v:fill focussize="0,0"/>
                      <v:stroke on="f"/>
                      <v:imagedata o:title=""/>
                      <o:lock v:ext="edit" grouping="f" rotation="f" text="f" aspectratio="f"/>
                    </v:rect>
                    <v:group id="_x0000_s2662" o:spid="_x0000_s2662" o:spt="203" style="position:absolute;left:136;top:257;height:310;width:71;" coordsize="143,283">
                      <o:lock v:ext="edit" grouping="f" rotation="f" text="f" aspectratio="f"/>
                      <v:shape id="_x0000_s2663" o:spid="_x0000_s2663" o:spt="19" type="#_x0000_t19" style="position:absolute;left:0;top:140;flip:x y;height:143;width:143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shape>
                      <v:shape id="_x0000_s2664" o:spid="_x0000_s2664" o:spt="19" type="#_x0000_t19" style="position:absolute;left:0;top:0;flip:x;height:143;width:143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shape>
                    </v:group>
                    <v:shape id="_x0000_s2665" o:spid="_x0000_s2665" o:spt="3" type="#_x0000_t3" style="position:absolute;left:402;top:44;height:106;width:73;" coordsize="21600,21600">
                      <v:path/>
                      <v:fill focussize="0,0"/>
                      <v:stroke weight="1pt"/>
                      <v:imagedata o:title=""/>
                      <o:lock v:ext="edit" grouping="f" rotation="f" text="f" aspectratio="f"/>
                    </v:shape>
                    <v:shape id="_x0000_s2666" o:spid="_x0000_s2666" o:spt="3" type="#_x0000_t3" style="position:absolute;left:86;top:220;height:386;width:163;" coordsize="21600,21600">
                      <v:path/>
                      <v:fill focussize="0,0"/>
                      <v:stroke/>
                      <v:imagedata o:title=""/>
                      <o:lock v:ext="edit" grouping="f" rotation="f" text="f" aspectratio="f"/>
                    </v:shape>
                    <v:shape id="_x0000_s2667" o:spid="_x0000_s2667" o:spt="22" type="#_x0000_t22" style="position:absolute;left:75;top:280;flip:x;height:261;width:346;rotation:17694720f;" filled="t" coordsize="21600,21600" adj="9499">
                      <v:path/>
                      <v:fill type="gradient" on="t" color2="#333333" angle="-90" focus="50%" focussize="0f,0f" rotate="t"/>
                      <v:stroke/>
                      <v:imagedata o:title=""/>
                      <o:lock v:ext="edit" grouping="f" rotation="f" text="f" aspectratio="f"/>
                    </v:shape>
                    <v:group id="_x0000_s2668" o:spid="_x0000_s2668" o:spt="203" style="position:absolute;left:273;top:0;height:1003;width:333;" coordsize="333,1003">
                      <o:lock v:ext="edit" grouping="f" rotation="f" text="f"/>
                      <v:shape id="未知" o:spid="_x0000_s2669" style="position:absolute;left:0;top:0;height:1003;width:333;" coordsize="333,1003" path="m150,0hal100,13,70,67,67,133,100,190,60,233,23,273,3,367,0,457,10,550,30,623,100,680,67,827,37,917,7,943,27,997,70,1003,127,950,163,857,190,723,243,770,280,803,320,790,333,743,303,710,270,667,267,580,300,480,300,377,280,290,220,213,177,163,210,120,213,67,203,17,150,0haxe">
                        <v:path arrowok="t"/>
                        <v:fill o:opacity2="65536f" focussize="0,0"/>
                        <v:stroke weight="1pt"/>
                        <v:imagedata o:title=""/>
                        <o:lock v:ext="edit" grouping="f" rotation="f" text="f" aspectratio="f"/>
                      </v:shape>
                      <v:shape id="未知" o:spid="_x0000_s2670" style="position:absolute;left:130;top:47;height:113;width:70;" filled="f" coordsize="70,113" path="m60,3hal27,0,0,40,0,90,30,113,53,86,70,40,60,3haxe">
                        <v:path arrowok="t"/>
                        <v:fill on="f" o:opacity2="65536f" focussize="0,0"/>
                        <v:stroke/>
                        <v:imagedata o:title=""/>
                        <o:lock v:ext="edit" grouping="f" rotation="f" text="f" aspectratio="f"/>
                      </v:shape>
                      <v:shape id="未知" o:spid="_x0000_s2671" style="position:absolute;left:80;top:260;height:470;width:113;" filled="f" coordsize="113,470" path="m77,0hal27,27,7,123,0,227,30,320,113,397,110,470hae">
                        <v:path arrowok="t"/>
                        <v:fill on="f" o:opacity2="65536f" focussize="0,0"/>
                        <v:stroke weight="1pt"/>
                        <v:imagedata o:title=""/>
                        <o:lock v:ext="edit" grouping="f" rotation="f" text="f" aspectratio="f"/>
                      </v:shape>
                      <v:shape id="未知" o:spid="_x0000_s2672" style="position:absolute;left:171;top:255;height:378;width:89;" filled="f" coordsize="89,378" path="m0,0hal72,68,89,197,50,325,19,378hae">
                        <v:path arrowok="t"/>
                        <v:fill on="f" o:opacity2="65536f" focussize="0,0"/>
                        <v:stroke/>
                        <v:imagedata o:title=""/>
                        <o:lock v:ext="edit" grouping="f" rotation="f" text="f" aspectratio="f"/>
                      </v:shape>
                      <v:shape id="未知" o:spid="_x0000_s2673" style="position:absolute;left:150;top:273;height:327;width:57;" filled="f" coordsize="57,327" path="m0,0hbc18,15,37,31,47,54c57,77,57,105,57,140c57,175,56,236,47,267c38,298,19,312,0,327hbe">
                        <v:path arrowok="t"/>
                        <v:fill on="f" o:opacity2="65536f" focussize="0,0"/>
                        <v:stroke/>
                        <v:imagedata o:title=""/>
                        <o:lock v:ext="edit" grouping="f" rotation="f" text="f" aspectratio="f"/>
                      </v:shape>
                      <v:shape id="未知" o:spid="_x0000_s2674" style="position:absolute;left:7;top:623;height:127;width:70;" filled="f" coordsize="70,127" path="m26,0hbc16,9,6,19,3,37c0,55,3,96,6,110c9,124,9,121,20,124c31,127,50,127,70,127hbe">
                        <v:path arrowok="t"/>
                        <v:fill on="f" o:opacity2="65536f" focussize="0,0"/>
                        <v:stroke/>
                        <v:imagedata o:title=""/>
                        <o:lock v:ext="edit" grouping="f" rotation="f" text="f" aspectratio="f"/>
                      </v:shape>
                      <v:shape id="_x0000_s2675" o:spid="_x0000_s2675" o:spt="3" type="#_x0000_t3" style="position:absolute;left:37;top:683;height:23;width:23;" coordsize="21600,21600">
                        <v:path/>
                        <v:fill focussize="0,0"/>
                        <v:stroke weight="0.5pt"/>
                        <v:imagedata o:title=""/>
                        <o:lock v:ext="edit" grouping="f" rotation="f" text="f" aspectratio="t"/>
                      </v:shape>
                    </v:group>
                    <v:group id="_x0000_s2676" o:spid="_x0000_s2676" o:spt="203" style="position:absolute;left:417;top:57;height:80;width:231;" coordsize="231,80">
                      <o:lock v:ext="edit" grouping="f" rotation="f" text="f" aspectratio="f"/>
                      <v:shape id="_x0000_s2677" o:spid="_x0000_s2677" o:spt="8" type="#_x0000_t8" style="position:absolute;left:32;top:-32;height:143;width:79;rotation:5898240f;" coordsize="21600,21600" adj="642">
                        <v:path/>
                        <v:fill focussize="0,0"/>
                        <v:stroke weight="1pt"/>
                        <v:imagedata o:title=""/>
                        <o:lock v:ext="edit" grouping="f" rotation="f" text="f" aspectratio="f"/>
                      </v:shape>
                      <v:group id="_x0000_s2678" o:spid="_x0000_s2678" o:spt="203" style="position:absolute;left:53;top:0;flip:x;height:80;width:178;" coordsize="153,71">
                        <o:lock v:ext="edit" grouping="f" rotation="f" text="f" aspectratio="f"/>
                        <v:group id="_x0000_s2679" o:spid="_x0000_s2679" o:spt="203" style="position:absolute;left:60;top:-11;height:95;width:66;rotation:-5898240f;" coordsize="310,441">
                          <o:lock v:ext="edit" grouping="f" rotation="f" text="f" aspectratio="f"/>
                          <v:shape id="_x0000_s2680" o:spid="_x0000_s2680" o:spt="22" type="#_x0000_t22" style="position:absolute;left:0;top:180;height:261;width:310;" fillcolor="#C0C0C0" filled="t" coordsize="21600,21600" adj="7328">
                            <v:path/>
                            <v:fill on="t" focussize="0,0"/>
                            <v:stroke/>
                            <v:imagedata o:title=""/>
                            <o:lock v:ext="edit" grouping="f" rotation="f" text="f" aspectratio="f"/>
                          </v:shape>
                          <v:shape id="_x0000_s2681" o:spid="_x0000_s2681" o:spt="22" type="#_x0000_t22" style="position:absolute;left:60;top:0;height:240;width:180;" fillcolor="#C0C0C0" filled="t" coordsize="21600,21600">
                            <v:path/>
                            <v:fill on="t" focussize="0,0"/>
                            <v:stroke/>
                            <v:imagedata o:title=""/>
                            <o:lock v:ext="edit" grouping="f" rotation="f" text="f" aspectratio="f"/>
                          </v:shape>
                        </v:group>
                        <v:shape id="_x0000_s2682" o:spid="_x0000_s2682" o:spt="22" type="#_x0000_t22" style="position:absolute;left:10;top:-10;height:91;width:71;rotation:17694720f;" fillcolor="#000000" filled="t" coordsize="21600,21600" adj="8486">
                          <v:path/>
                          <v:fill on="t" focussize="0,0"/>
                          <v:stroke/>
                          <v:imagedata o:title=""/>
                          <o:lock v:ext="edit" grouping="f" rotation="f" text="f" aspectratio="f"/>
                        </v:shape>
                      </v:group>
                    </v:group>
                    <v:shape id="_x0000_s2683" o:spid="_x0000_s2683" o:spt="3" type="#_x0000_t3" style="position:absolute;left:390;top:289;height:280;width:90;" coordsize="21600,21600">
                      <v:path/>
                      <v:fill focussize="0,0"/>
                      <v:stroke weight="4.5pt" linestyle="thickThin"/>
                      <v:imagedata o:title=""/>
                      <o:lock v:ext="edit" grouping="f" rotation="f" text="f" aspectratio="f"/>
                    </v:shape>
                    <v:group id="_x0000_s2684" o:spid="_x0000_s2684" o:spt="203" style="position:absolute;left:0;top:369;height:197;width:88;" coordsize="88,197">
                      <o:lock v:ext="edit" grouping="f" rotation="f" text="f" aspectratio="f"/>
                      <v:group id="_x0000_s2685" o:spid="_x0000_s2685" o:spt="203" style="position:absolute;left:7;top:0;height:153;width:71;" coordsize="330,708">
                        <o:lock v:ext="edit" grouping="f" rotation="f" text="f" aspectratio="f"/>
                        <v:group id="_x0000_s2686" o:spid="_x0000_s2686" o:spt="203" style="position:absolute;left:12;top:267;height:441;width:310;" coordsize="310,441">
                          <o:lock v:ext="edit" grouping="f" rotation="f" text="f" aspectratio="f"/>
                          <v:shape id="_x0000_s2687" o:spid="_x0000_s2687" o:spt="22" type="#_x0000_t22" style="position:absolute;left:0;top:180;height:261;width:310;" fillcolor="#C0C0C0" filled="t" coordsize="21600,21600" adj="7328">
                            <v:path/>
                            <v:fill on="t" focussize="0,0"/>
                            <v:stroke/>
                            <v:imagedata o:title=""/>
                            <o:lock v:ext="edit" grouping="f" rotation="f" text="f" aspectratio="f"/>
                          </v:shape>
                          <v:shape id="_x0000_s2688" o:spid="_x0000_s2688" o:spt="22" type="#_x0000_t22" style="position:absolute;left:60;top:0;height:240;width:180;" fillcolor="#C0C0C0" filled="t" coordsize="21600,21600">
                            <v:path/>
                            <v:fill on="t" focussize="0,0"/>
                            <v:stroke/>
                            <v:imagedata o:title=""/>
                            <o:lock v:ext="edit" grouping="f" rotation="f" text="f" aspectratio="f"/>
                          </v:shape>
                        </v:group>
                        <v:shape id="_x0000_s2689" o:spid="_x0000_s2689" o:spt="22" type="#_x0000_t22" style="position:absolute;left:0;top:0;height:420;width:330;" fillcolor="#000000" filled="t" coordsize="21600,21600" adj="8486">
                          <v:path/>
                          <v:fill on="t" focussize="0,0"/>
                          <v:stroke/>
                          <v:imagedata o:title=""/>
                          <o:lock v:ext="edit" grouping="f" rotation="f" text="f" aspectratio="f"/>
                        </v:shape>
                      </v:group>
                      <v:rect id="_x0000_s2690" o:spid="_x0000_s2690" o:spt="1" style="position:absolute;left:0;top:152;height:45;width:85;" coordsize="21600,21600">
                        <v:path/>
                        <v:fill focussize="0,0"/>
                        <v:stroke/>
                        <v:imagedata o:title=""/>
                        <o:lock v:ext="edit" grouping="f" rotation="f" text="f" aspectratio="f"/>
                      </v:rect>
                      <v:line id="_x0000_s2691" o:spid="_x0000_s2691" o:spt="20" style="position:absolute;left:4;top:174;height:0;width:84;" filled="f" coordsize="21600,21600">
                        <v:path arrowok="t"/>
                        <v:fill on="f" focussize="0,0"/>
                        <v:stroke/>
                        <v:imagedata o:title=""/>
                        <o:lock v:ext="edit" grouping="f" rotation="f" text="f" aspectratio="f"/>
                      </v:line>
                    </v:group>
                  </v:group>
                  <v:group id="_x0000_s2692" o:spid="_x0000_s2692" o:spt="203" style="position:absolute;left:7110;top:6382;height:100;width:41;" coordsize="88,203">
                    <o:lock v:ext="edit" grouping="f" rotation="f" text="f" aspectratio="f"/>
                    <v:group id="_x0000_s2693" o:spid="_x0000_s2693" o:spt="203" style="position:absolute;left:6;top:0;height:153;width:71;" coordsize="330,708">
                      <o:lock v:ext="edit" grouping="f" rotation="f" text="f" aspectratio="f"/>
                      <v:group id="_x0000_s2694" o:spid="_x0000_s2694" o:spt="203" style="position:absolute;left:12;top:267;height:441;width:310;" coordsize="310,441">
                        <o:lock v:ext="edit" grouping="f" rotation="f" text="f" aspectratio="f"/>
                        <v:shape id="_x0000_s2695" o:spid="_x0000_s2695" o:spt="22" type="#_x0000_t22" style="position:absolute;left:0;top:180;height:261;width:310;" fillcolor="#C0C0C0" filled="t" coordsize="21600,21600" adj="7328">
                          <v:path/>
                          <v:fill on="t" focussize="0,0"/>
                          <v:stroke/>
                          <v:imagedata o:title=""/>
                          <o:lock v:ext="edit" grouping="f" rotation="f" text="f" aspectratio="f"/>
                        </v:shape>
                        <v:shape id="_x0000_s2696" o:spid="_x0000_s2696" o:spt="22" type="#_x0000_t22" style="position:absolute;left:60;top:0;height:240;width:180;" fillcolor="#C0C0C0" filled="t" coordsize="21600,21600">
                          <v:path/>
                          <v:fill on="t" focussize="0,0"/>
                          <v:stroke/>
                          <v:imagedata o:title=""/>
                          <o:lock v:ext="edit" grouping="f" rotation="f" text="f" aspectratio="f"/>
                        </v:shape>
                      </v:group>
                      <v:shape id="_x0000_s2697" o:spid="_x0000_s2697" o:spt="22" type="#_x0000_t22" style="position:absolute;left:0;top:0;height:420;width:330;" fillcolor="#000000" filled="t" coordsize="21600,21600" adj="8486">
                        <v:path/>
                        <v:fill on="t" focussize="0,0"/>
                        <v:stroke/>
                        <v:imagedata o:title=""/>
                        <o:lock v:ext="edit" grouping="f" rotation="f" text="f" aspectratio="f"/>
                      </v:shape>
                    </v:group>
                    <v:rect id="_x0000_s2698" o:spid="_x0000_s2698" o:spt="1" style="position:absolute;left:0;top:158;height:45;width:85;" coordsize="21600,21600">
                      <v:path/>
                      <v:fill focussize="0,0"/>
                      <v:stroke/>
                      <v:imagedata o:title=""/>
                      <o:lock v:ext="edit" grouping="f" rotation="f" text="f" aspectratio="f"/>
                    </v:rect>
                    <v:line id="_x0000_s2699" o:spid="_x0000_s2699" o:spt="20" style="position:absolute;left:4;top:180;height:0;width:84;" filled="f" coordsize="21600,21600">
                      <v:path arrowok="t"/>
                      <v:fill on="f" focussize="0,0"/>
                      <v:stroke/>
                      <v:imagedata o:title=""/>
                      <o:lock v:ext="edit" grouping="f" rotation="f" text="f" aspectratio="f"/>
                    </v:line>
                  </v:group>
                  <v:line id="_x0000_s2700" o:spid="_x0000_s2700" o:spt="20" style="position:absolute;left:7142;top:6421;height:3;width:503;" filled="f" coordsize="21600,21600">
                    <v:path arrowok="t"/>
                    <v:fill on="f" focussize="0,0"/>
                    <v:stroke weight="0.25pt" color="#FFFFFF"/>
                    <v:imagedata o:title=""/>
                    <o:lock v:ext="edit" grouping="f" rotation="f" text="f" aspectratio="f"/>
                  </v:line>
                  <v:group id="_x0000_s2701" o:spid="_x0000_s2701" o:spt="203" style="position:absolute;left:7284;top:6194;height:258;width:192;" coordsize="412,528">
                    <o:lock v:ext="edit" grouping="f" rotation="f" text="f" aspectratio="f"/>
                    <v:shape id="未知" o:spid="_x0000_s2702" style="position:absolute;left:195;top:208;height:116;width:64;" fillcolor="#808080" filled="t" coordsize="64,116" path="m22,0hal0,114,64,116,52,86,30,54,22,0haxe">
                      <v:path arrowok="t"/>
                      <v:fill on="t" o:opacity2="65536f" focussize="0,0"/>
                      <v:stroke/>
                      <v:imagedata o:title=""/>
                      <o:lock v:ext="edit" grouping="f" rotation="f" text="f" aspectratio="f"/>
                    </v:shape>
                    <v:shape id="_x0000_s2703" o:spid="_x0000_s2703" o:spt="19" type="#_x0000_t19" style="position:absolute;left:22;top:144;flip:y;height:336;width:81;rotation:23223268f;" filled="f" coordsize="21600,20616" adj="-4760242,,,20616">
                      <v:path arrowok="t" o:connectlocs="6446,0;21600,20616;0,20616"/>
                      <v:fill on="f" focussize="0,0"/>
                      <v:stroke weight="1pt"/>
                      <v:imagedata o:title=""/>
                      <o:lock v:ext="edit" grouping="f" rotation="f" text="f" aspectratio="f"/>
                    </v:shape>
                    <v:shape id="_x0000_s2704" o:spid="_x0000_s2704" o:spt="19" type="#_x0000_t19" style="position:absolute;left:43;top:149;flip:y;height:379;width:148;rotation:23223268f;" filled="f" coordsize="31530,21600" adj="-7691936,,9930">
                      <v:path arrowok="t" o:connectlocs="0,2418;31530,21600;9930,21600"/>
                      <v:fill on="f" focussize="0,0"/>
                      <v:stroke weight="1pt"/>
                      <v:imagedata o:title=""/>
                      <o:lock v:ext="edit" grouping="f" rotation="f" text="f" aspectratio="f"/>
                    </v:shape>
                    <v:shape id="_x0000_s2705" o:spid="_x0000_s2705" o:spt="19" type="#_x0000_t19" style="position:absolute;left:29;top:135;flip:y;height:348;width:71;rotation:23223268f;" filled="f" coordsize="21600,21367" adj="-5346381,,,21367">
                      <v:path arrowok="t" o:connectlocs="3163,0;21600,21367;0,21367"/>
                      <v:fill on="f" focussize="0,0"/>
                      <v:stroke weight="0.5pt"/>
                      <v:imagedata o:title=""/>
                      <o:lock v:ext="edit" grouping="f" rotation="f" text="f" aspectratio="f"/>
                    </v:shape>
                    <v:shape id="_x0000_s2706" o:spid="_x0000_s2706" o:spt="19" type="#_x0000_t19" style="position:absolute;left:41;top:140;flip:y;height:379;width:148;rotation:23223268f;" filled="f" coordsize="31530,21600" adj="-7691936,,9930">
                      <v:path arrowok="t" o:connectlocs="0,2418;31530,21600;9930,21600"/>
                      <v:fill on="f" focussize="0,0"/>
                      <v:stroke weight="1pt"/>
                      <v:imagedata o:title=""/>
                      <o:lock v:ext="edit" grouping="f" rotation="f" text="f" aspectratio="f"/>
                    </v:shape>
                    <v:shape id="_x0000_s2707" o:spid="_x0000_s2707" o:spt="19" type="#_x0000_t19" style="position:absolute;left:50;top:-50;height:189;width:88;rotation:17694720f;" filled="f" coordsize="21600,38673" adj=",3422670">
                      <v:path arrowok="t" o:connectlocs="0,0;13231,38673;0,21600"/>
                      <v:fill on="f" focussize="0,0"/>
                      <v:stroke weight="1.5pt"/>
                      <v:imagedata o:title=""/>
                      <o:lock v:ext="edit" grouping="f" rotation="f" text="f" aspectratio="f"/>
                    </v:shape>
                    <v:shape id="_x0000_s2708" o:spid="_x0000_s2708" o:spt="19" type="#_x0000_t19" style="position:absolute;left:254;top:-51;flip:y;height:180;width:23;rotation:17694720f;" filled="f" coordsize="21600,38673" adj=",3422670">
                      <v:path arrowok="t" o:connectlocs="0,0;13231,38673;0,21600"/>
                      <v:fill on="f" focussize="0,0"/>
                      <v:stroke weight="1.5pt"/>
                      <v:imagedata o:title=""/>
                      <o:lock v:ext="edit" grouping="f" rotation="f" text="f" aspectratio="f"/>
                    </v:shape>
                    <v:shape id="_x0000_s2709" o:spid="_x0000_s2709" o:spt="19" type="#_x0000_t19" style="position:absolute;left:54;top:27;height:131;width:23;rotation:17694720f;" filled="f" coordsize="21600,27935" adj="-1978613,3422670,,10862">
                      <v:path arrowok="t" o:connectlocs="18670,0;13231,27935;0,10862"/>
                      <v:fill on="f" focussize="0,0"/>
                      <v:stroke weight="1.5pt"/>
                      <v:imagedata o:title=""/>
                      <o:lock v:ext="edit" grouping="f" rotation="f" text="f" aspectratio="f"/>
                    </v:shape>
                    <v:shape id="_x0000_s2710" o:spid="_x0000_s2710" o:spt="19" type="#_x0000_t19" style="position:absolute;left:218;top:-64;flip:y;height:263;width:77;rotation:17694720f;" filled="f" coordsize="37845,42106" adj="-4698082,9094387,16245,20506">
                      <v:path arrowok="t" o:connectlocs="23032,0;0,34742;16245,20506"/>
                      <v:fill on="f" focussize="0,0"/>
                      <v:stroke weight="1.5pt"/>
                      <v:imagedata o:title=""/>
                      <o:lock v:ext="edit" grouping="f" rotation="f" text="f" aspectratio="f"/>
                    </v:shape>
                    <v:shape id="_x0000_s2711" o:spid="_x0000_s2711" o:spt="23" type="#_x0000_t23" style="position:absolute;left:349;top:115;height:122;width:47;" coordsize="21600,21600" adj="3927">
                      <v:path/>
                      <v:fill focussize="0,0"/>
                      <v:stroke/>
                      <v:imagedata o:title=""/>
                      <o:lock v:ext="edit" grouping="f" rotation="f" text="f" aspectratio="f"/>
                    </v:shape>
                    <v:shape id="_x0000_s2712" o:spid="_x0000_s2712" o:spt="19" type="#_x0000_t19" style="position:absolute;left:32;top:26;height:135;width:71;rotation:17694720f;" filled="f" coordsize="21600,27935" adj="-1978613,3422670,,10862">
                      <v:path arrowok="t" o:connectlocs="18670,0;13231,27935;0,10862"/>
                      <v:fill on="f" focussize="0,0"/>
                      <v:stroke weight="1.5pt"/>
                      <v:imagedata o:title=""/>
                      <o:lock v:ext="edit" grouping="f" rotation="f" text="f" aspectratio="f"/>
                    </v:shape>
                    <v:shape id="_x0000_s2713" o:spid="_x0000_s2713" o:spt="19" type="#_x0000_t19" style="position:absolute;left:224;top:-40;flip:y;height:263;width:55;rotation:17694720f;" filled="f" coordsize="27292,42106" adj="-4698082,6899578,5692,20506">
                      <v:path arrowok="t" o:connectlocs="12479,0;0,41343;5692,20506"/>
                      <v:fill on="f" focussize="0,0"/>
                      <v:stroke weight="1.5pt"/>
                      <v:imagedata o:title=""/>
                      <o:lock v:ext="edit" grouping="f" rotation="f" text="f" aspectratio="f"/>
                    </v:shape>
                    <v:shape id="未知" o:spid="_x0000_s2714" style="position:absolute;left:0;top:79;height:19;width:11;" filled="f" coordsize="34,60" path="m9,0hbc4,17,0,35,4,45c8,55,21,57,34,60hbe">
                      <v:path arrowok="t"/>
                      <v:fill on="f" o:opacity2="65536f" focussize="0,0"/>
                      <v:stroke weight="1.5pt"/>
                      <v:imagedata o:title=""/>
                      <o:lock v:ext="edit" grouping="f" rotation="f" text="f" aspectratio="f"/>
                    </v:shape>
                    <v:shape id="未知" o:spid="_x0000_s2715" style="position:absolute;left:22;top:138;height:70;width:39;" filled="f" coordsize="120,217" path="m0,0hdc2,65,0,130,5,195c7,217,15,174,20,165c26,153,35,129,45,120c54,112,75,100,75,100c86,68,120,44,120,10hde">
                      <v:path arrowok="t"/>
                      <v:fill on="f" o:opacity2="65536f" focussize="0,0"/>
                      <v:stroke weight="1pt"/>
                      <v:imagedata o:title=""/>
                      <o:lock v:ext="edit" grouping="f" rotation="f" text="f" aspectratio="f"/>
                    </v:shape>
                    <v:shape id="未知" o:spid="_x0000_s2716" style="position:absolute;left:14;top:95;height:104;width:362;" filled="f" coordsize="1110,320" path="m0,0hal40,120,290,140,670,200,840,260,820,320,1010,140,1110,0hae">
                      <v:path arrowok="t"/>
                      <v:fill on="f" o:opacity2="65536f" focussize="0,0"/>
                      <v:stroke weight="1pt"/>
                      <v:imagedata o:title=""/>
                      <o:lock v:ext="edit" grouping="f" rotation="f" text="f" aspectratio="f"/>
                    </v:shape>
                    <v:group id="_x0000_s2717" o:spid="_x0000_s2717" o:spt="203" style="position:absolute;left:97;top:145;height:288;width:62;rotation:369692f;" coordsize="661,1300">
                      <o:lock v:ext="edit" grouping="f" rotation="f" text="f" aspectratio="f"/>
                      <v:shape id="_x0000_s2718" o:spid="_x0000_s2718" o:spt="19" type="#_x0000_t19" style="position:absolute;left:10;top:32;flip:y;height:1127;width:310;" filled="f" coordsize="21600,20616" adj="-4760242,,,20616">
                        <v:path arrowok="t" o:connectlocs="6446,0;21600,20616;0,20616"/>
                        <v:fill on="f" focussize="0,0"/>
                        <v:stroke weight="1pt" color="#C0C0C0"/>
                        <v:imagedata o:title=""/>
                        <o:lock v:ext="edit" grouping="f" rotation="f" text="f" aspectratio="f"/>
                      </v:shape>
                      <v:shape id="_x0000_s2719" o:spid="_x0000_s2719" o:spt="19" type="#_x0000_t19" style="position:absolute;left:98;top:30;flip:y;height:1270;width:563;" filled="f" coordsize="31530,21600" adj="-7691936,,9930">
                        <v:path arrowok="t" o:connectlocs="0,2418;31530,21600;9930,21600"/>
                        <v:fill on="f" focussize="0,0"/>
                        <v:stroke weight="1pt" color="#C0C0C0"/>
                        <v:imagedata o:title=""/>
                        <o:lock v:ext="edit" grouping="f" rotation="f" text="f" aspectratio="f"/>
                      </v:shape>
                      <v:shape id="_x0000_s2720" o:spid="_x0000_s2720" o:spt="19" type="#_x0000_t19" style="position:absolute;left:0;top:2;flip:y;height:1127;width:310;" filled="f" coordsize="21600,20616" adj="-4760242,,,20616">
                        <v:path arrowok="t" o:connectlocs="6446,0;21600,20616;0,20616"/>
                        <v:fill on="f" focussize="0,0"/>
                        <v:stroke weight="1pt" color="#C0C0C0"/>
                        <v:imagedata o:title=""/>
                        <o:lock v:ext="edit" grouping="f" rotation="f" text="f" aspectratio="f"/>
                      </v:shape>
                      <v:shape id="_x0000_s2721" o:spid="_x0000_s2721" o:spt="19" type="#_x0000_t19" style="position:absolute;left:88;top:0;flip:y;height:1270;width:563;" filled="f" coordsize="31530,21600" adj="-7691936,,9930">
                        <v:path arrowok="t" o:connectlocs="0,2418;31530,21600;9930,21600"/>
                        <v:fill on="f" focussize="0,0"/>
                        <v:stroke weight="1pt" color="#C0C0C0"/>
                        <v:imagedata o:title=""/>
                        <o:lock v:ext="edit" grouping="f" rotation="f" text="f" aspectratio="f"/>
                      </v:shape>
                    </v:group>
                    <v:line id="_x0000_s2722" o:spid="_x0000_s2722" o:spt="20" style="position:absolute;left:36;top:200;height:0;width:70;" filled="f" coordsize="21600,21600">
                      <v:path arrowok="t"/>
                      <v:fill on="f" focussize="0,0"/>
                      <v:stroke weight="1pt" color="#FFFFFF"/>
                      <v:imagedata o:title=""/>
                      <o:lock v:ext="edit" grouping="f" rotation="f" text="f" aspectratio="f"/>
                    </v:line>
                    <v:line id="_x0000_s2723" o:spid="_x0000_s2723" o:spt="20" style="position:absolute;left:218;top:200;height:0;width:60;" filled="f" coordsize="21600,21600">
                      <v:path arrowok="t"/>
                      <v:fill on="f" focussize="0,0"/>
                      <v:stroke weight="1pt" color="#FFFFFF"/>
                      <v:imagedata o:title=""/>
                      <o:lock v:ext="edit" grouping="f" rotation="f" text="f" aspectratio="f"/>
                    </v:line>
                    <v:line id="_x0000_s2724" o:spid="_x0000_s2724" o:spt="20" style="position:absolute;left:146;top:200;height:0;width:12;" filled="f" coordsize="21600,21600">
                      <v:path arrowok="t"/>
                      <v:fill on="f" focussize="0,0"/>
                      <v:stroke weight="1pt" color="#FFFFFF"/>
                      <v:imagedata o:title=""/>
                      <o:lock v:ext="edit" grouping="f" rotation="f" text="f" aspectratio="f"/>
                    </v:line>
                    <v:line id="_x0000_s2725" o:spid="_x0000_s2725" o:spt="20" style="position:absolute;left:178;top:200;height:0;width:14;" filled="f" coordsize="21600,21600">
                      <v:path arrowok="t"/>
                      <v:fill on="f" focussize="0,0"/>
                      <v:stroke weight="1pt" color="#FFFFFF"/>
                      <v:imagedata o:title=""/>
                      <o:lock v:ext="edit" grouping="f" rotation="f" text="f" aspectratio="f"/>
                    </v:line>
                    <v:rect id="_x0000_s2726" o:spid="_x0000_s2726" o:spt="1" style="position:absolute;left:378;top:152;height:40;width:34;" coordsize="21600,21600">
                      <v:path/>
                      <v:fill focussize="0,0"/>
                      <v:stroke weight="0.25pt" color="#FFFFFF"/>
                      <v:imagedata o:title=""/>
                      <o:lock v:ext="edit" grouping="f" rotation="f" text="f" aspectratio="f"/>
                    </v:rect>
                    <v:rect id="_x0000_s2727" o:spid="_x0000_s2727" o:spt="1" style="position:absolute;left:32;top:136;height:73;width:77;" fillcolor="#000000" filled="t" coordsize="21600,21600">
                      <v:path/>
                      <v:fill type="pattern" on="t" alignshape="1" focussize="0,0" r:id="rId30"/>
                      <v:stroke/>
                      <v:imagedata o:title=""/>
                      <o:lock v:ext="edit" grouping="f" rotation="f" text="f" aspectratio="f"/>
                    </v:rect>
                    <v:rect id="_x0000_s2728" o:spid="_x0000_s2728" o:spt="1" style="position:absolute;left:216;top:142;height:71;width:75;" fillcolor="#000000" filled="t" coordsize="21600,21600">
                      <v:path/>
                      <v:fill type="pattern" on="t" alignshape="1" focussize="0,0" r:id="rId30"/>
                      <v:stroke/>
                      <v:imagedata o:title=""/>
                      <o:lock v:ext="edit" grouping="f" rotation="f" text="f" aspectratio="f"/>
                    </v:rect>
                    <v:line id="_x0000_s2729" o:spid="_x0000_s2729" o:spt="20" style="position:absolute;left:126;top:322;height:0;width:12;" filled="f" coordsize="21600,21600">
                      <v:path arrowok="t"/>
                      <v:fill on="f" focussize="0,0"/>
                      <v:stroke weight="1pt" color="#FFFFFF"/>
                      <v:imagedata o:title=""/>
                      <o:lock v:ext="edit" grouping="f" rotation="f" text="f" aspectratio="f"/>
                    </v:line>
                    <v:line id="_x0000_s2730" o:spid="_x0000_s2730" o:spt="20" style="position:absolute;left:158;top:322;height:0;width:14;" filled="f" coordsize="21600,21600">
                      <v:path arrowok="t"/>
                      <v:fill on="f" focussize="0,0"/>
                      <v:stroke weight="1pt" color="#FFFFFF"/>
                      <v:imagedata o:title=""/>
                      <o:lock v:ext="edit" grouping="f" rotation="f" text="f" aspectratio="f"/>
                    </v:line>
                    <v:shape id="未知" o:spid="_x0000_s2731" style="position:absolute;left:35;top:147;height:370;width:164;" filled="t" coordsize="178,378" path="m86,0hal76,130,52,236,18,306,0,340,28,376,58,378,84,346,128,272,148,208,166,122,178,38,178,10,86,0haxe">
                      <v:path arrowok="t"/>
                      <v:fill type="tile" on="t" o:opacity2="65536f" focussize="0,0" rotate="t" r:id="rId31"/>
                      <v:stroke/>
                      <v:imagedata o:title=""/>
                      <o:lock v:ext="edit" grouping="f" rotation="f" text="f" aspectratio="f"/>
                    </v:shape>
                  </v:group>
                  <v:line id="_x0000_s2732" o:spid="_x0000_s2732" o:spt="20" style="position:absolute;left:7131;top:6499;height:22;width:581;" filled="f" coordsize="21600,21600">
                    <v:path arrowok="t"/>
                    <v:fill on="f" focussize="0,0"/>
                    <v:stroke weight="0.5pt" color="#333333"/>
                    <v:imagedata o:title=""/>
                    <o:lock v:ext="edit" grouping="f" rotation="f" text="f" aspectratio="f"/>
                  </v:line>
                </v:group>
                <v:group id="_x0000_s2733" o:spid="_x0000_s2733" o:spt="203" style="position:absolute;left:8737;top:5005;height:278;width:482;" coordsize="691,400">
                  <o:lock v:ext="edit"/>
                  <v:rect id="_x0000_s2734" o:spid="_x0000_s2734" o:spt="1" style="position:absolute;left:232;top:87;height:132;width:51;" coordsize="21600,21600">
                    <v:path/>
                    <v:fill focussize="0,0"/>
                    <v:stroke/>
                    <v:imagedata o:title=""/>
                    <o:lock v:ext="edit"/>
                  </v:rect>
                  <v:shape id="_x0000_s2735" o:spid="_x0000_s2735" o:spt="16" type="#_x0000_t16" style="position:absolute;left:0;top:154;height:246;width:691;" coordsize="21600,21600" adj="14815">
                    <v:path/>
                    <v:fill focussize="0,0"/>
                    <v:stroke/>
                    <v:imagedata o:title=""/>
                    <o:lock v:ext="edit"/>
                  </v:shape>
                  <v:group id="_x0000_s2736" o:spid="_x0000_s2736" o:spt="203" style="position:absolute;left:137;top:146;height:95;width:44;" coordsize="330,708">
                    <o:lock v:ext="edit"/>
                    <v:group id="_x0000_s2737" o:spid="_x0000_s2737" o:spt="203" style="position:absolute;left:12;top:267;height:441;width:310;" coordsize="310,441">
                      <o:lock v:ext="edit"/>
                      <v:shape id="_x0000_s2738" o:spid="_x0000_s2738" o:spt="22" type="#_x0000_t22" style="position:absolute;left:0;top:180;height:261;width:310;" fillcolor="#C0C0C0" filled="t" coordsize="21600,21600" adj="7328">
                        <v:path/>
                        <v:fill on="t" focussize="0,0"/>
                        <v:stroke/>
                        <v:imagedata o:title=""/>
                        <o:lock v:ext="edit"/>
                      </v:shape>
                      <v:shape id="_x0000_s2739" o:spid="_x0000_s2739" o:spt="22" type="#_x0000_t22" style="position:absolute;left:60;top:0;height:240;width:180;" fillcolor="#C0C0C0" filled="t" coordsize="21600,21600">
                        <v:path/>
                        <v:fill on="t" focussize="0,0"/>
                        <v:stroke/>
                        <v:imagedata o:title=""/>
                        <o:lock v:ext="edit"/>
                      </v:shape>
                    </v:group>
                    <v:shape id="_x0000_s2740" o:spid="_x0000_s2740" o:spt="22" type="#_x0000_t22" style="position:absolute;left:0;top:0;height:420;width:330;" fillcolor="#C0C0C0" filled="t" coordsize="21600,21600" adj="8486">
                      <v:path/>
                      <v:fill on="t" focussize="0,0"/>
                      <v:stroke/>
                      <v:imagedata o:title=""/>
                      <o:lock v:ext="edit"/>
                    </v:shape>
                  </v:group>
                  <v:group id="_x0000_s2741" o:spid="_x0000_s2741" o:spt="203" style="position:absolute;left:530;top:138;height:96;width:44;" coordsize="330,708">
                    <o:lock v:ext="edit"/>
                    <v:group id="_x0000_s2742" o:spid="_x0000_s2742" o:spt="203" style="position:absolute;left:12;top:267;height:441;width:310;" coordsize="310,441">
                      <o:lock v:ext="edit"/>
                      <v:shape id="_x0000_s2743" o:spid="_x0000_s2743" o:spt="22" type="#_x0000_t22" style="position:absolute;left:0;top:180;height:261;width:310;" fillcolor="#C0C0C0" filled="t" coordsize="21600,21600" adj="7328">
                        <v:path/>
                        <v:fill on="t" focussize="0,0"/>
                        <v:stroke/>
                        <v:imagedata o:title=""/>
                        <o:lock v:ext="edit"/>
                      </v:shape>
                      <v:shape id="_x0000_s2744" o:spid="_x0000_s2744" o:spt="22" type="#_x0000_t22" style="position:absolute;left:60;top:0;height:240;width:180;" fillcolor="#C0C0C0" filled="t" coordsize="21600,21600">
                        <v:path/>
                        <v:fill on="t" focussize="0,0"/>
                        <v:stroke/>
                        <v:imagedata o:title=""/>
                        <o:lock v:ext="edit"/>
                      </v:shape>
                    </v:group>
                    <v:shape id="_x0000_s2745" o:spid="_x0000_s2745" o:spt="22" type="#_x0000_t22" style="position:absolute;left:0;top:0;height:420;width:330;" fillcolor="#C0C0C0" filled="t" coordsize="21600,21600" adj="8486">
                      <v:path/>
                      <v:fill on="t" focussize="0,0"/>
                      <v:stroke/>
                      <v:imagedata o:title=""/>
                      <o:lock v:ext="edit"/>
                    </v:shape>
                  </v:group>
                  <v:shape id="_x0000_s2746" o:spid="_x0000_s2746" o:spt="7" type="#_x0000_t7" style="position:absolute;left:373;top:196;height:75;width:137;" coordsize="21600,21600" adj="12501">
                    <v:path/>
                    <v:fill focussize="0,0"/>
                    <v:stroke/>
                    <v:imagedata o:title=""/>
                    <o:lock v:ext="edit"/>
                  </v:shape>
                  <v:rect id="_x0000_s2747" o:spid="_x0000_s2747" o:spt="1" style="position:absolute;left:436;top:90;height:130;width:50;" coordsize="21600,21600">
                    <v:path/>
                    <v:fill focussize="0,0"/>
                    <v:stroke/>
                    <v:imagedata o:title=""/>
                    <o:lock v:ext="edit"/>
                  </v:rect>
                  <v:rect id="_x0000_s2748" o:spid="_x0000_s2748" o:spt="1" style="position:absolute;left:412;top:109;height:130;width:50;" coordsize="21600,21600">
                    <v:path/>
                    <v:fill focussize="0,0"/>
                    <v:stroke/>
                    <v:imagedata o:title=""/>
                    <o:lock v:ext="edit"/>
                  </v:rect>
                  <v:group id="_x0000_s2749" o:spid="_x0000_s2749" o:spt="203" style="position:absolute;left:203;top:0;height:51;width:379;rotation:-1966080f;" coordsize="715,127">
                    <o:lock v:ext="edit"/>
                    <v:rect id="_x0000_s2750" o:spid="_x0000_s2750" o:spt="1" style="position:absolute;left:0;top:5;height:109;width:482;" coordsize="21600,21600">
                      <v:path/>
                      <v:fill focussize="0,0"/>
                      <v:stroke/>
                      <v:imagedata o:title=""/>
                      <o:lock v:ext="edit"/>
                    </v:rect>
                    <v:shape id="_x0000_s2751" o:spid="_x0000_s2751" o:spt="22" type="#_x0000_t22" style="position:absolute;left:536;top:-51;height:229;width:127;rotation:5898240f;" fillcolor="#C0C0C0" filled="t" coordsize="21600,21600" adj="8486">
                      <v:path/>
                      <v:fill on="t" focussize="0,0"/>
                      <v:stroke/>
                      <v:imagedata o:title=""/>
                      <o:lock v:ext="edit"/>
                    </v:shape>
                  </v:group>
                  <v:shape id="_x0000_s2752" o:spid="_x0000_s2752" o:spt="7" type="#_x0000_t7" style="position:absolute;left:183;top:194;height:76;width:137;" coordsize="21600,21600" adj="12501">
                    <v:path/>
                    <v:fill focussize="0,0"/>
                    <v:stroke/>
                    <v:imagedata o:title=""/>
                    <o:lock v:ext="edit"/>
                  </v:shape>
                  <v:rect id="_x0000_s2753" o:spid="_x0000_s2753" o:spt="1" style="position:absolute;left:214;top:106;height:131;width:49;" coordsize="21600,21600">
                    <v:path/>
                    <v:fill focussize="0,0"/>
                    <v:stroke/>
                    <v:imagedata o:title=""/>
                    <o:lock v:ext="edit"/>
                  </v:rect>
                  <v:shape id="_x0000_s2754" o:spid="_x0000_s2754" o:spt="3" type="#_x0000_t3" style="position:absolute;left:229;top:129;height:17;width:18;" fillcolor="#000000" filled="t" coordsize="21600,21600">
                    <v:path/>
                    <v:fill on="t" focussize="0,0"/>
                    <v:stroke/>
                    <v:imagedata o:title=""/>
                    <o:lock v:ext="edit"/>
                  </v:shape>
                </v:group>
                <v:group id="_x0000_s2755" o:spid="_x0000_s2755" o:spt="203" style="position:absolute;left:7251;top:5067;height:466;width:1010;" coordorigin="6231,11057" coordsize="1524,704">
                  <o:lock v:ext="edit" aspectratio="t"/>
                  <v:shape id="_x0000_s2756" o:spid="_x0000_s2756" o:spt="16" type="#_x0000_t16" style="position:absolute;left:6231;top:11057;height:704;width:1524;" filled="f" coordsize="21600,21600" adj="9082">
                    <v:path/>
                    <v:fill on="f" focussize="0,0"/>
                    <v:stroke/>
                    <v:imagedata o:title=""/>
                    <o:lock v:ext="edit" aspectratio="t"/>
                  </v:shape>
                  <v:group id="_x0000_s2757" o:spid="_x0000_s2757" o:spt="203" style="position:absolute;left:6714;top:11091;height:92;width:151;" coordorigin="9783,10411" coordsize="340,236">
                    <o:lock v:ext="edit" aspectratio="t"/>
                    <v:shape id="_x0000_s2758" o:spid="_x0000_s2758" o:spt="8" type="#_x0000_t8" style="position:absolute;left:9783;top:10411;flip:y;height:230;width:340;" coordsize="21600,21600">
                      <v:path/>
                      <v:fill focussize="0,0"/>
                      <v:stroke/>
                      <v:imagedata o:title=""/>
                      <o:lock v:ext="edit" aspectratio="t"/>
                    </v:shape>
                    <v:shape id="_x0000_s2759" o:spid="_x0000_s2759" o:spt="32" type="#_x0000_t32" style="position:absolute;left:9986;top:10411;height:227;width:57;" o:connectortype="straight" filled="f" coordsize="21600,21600">
                      <v:path arrowok="t"/>
                      <v:fill on="f" focussize="0,0"/>
                      <v:stroke/>
                      <v:imagedata o:title=""/>
                      <o:lock v:ext="edit" aspectratio="t"/>
                    </v:shape>
                    <v:shape id="_x0000_s2760" o:spid="_x0000_s2760" o:spt="32" type="#_x0000_t32" style="position:absolute;left:9946;top:10417;height:227;width:1;" o:connectortype="straight" filled="f" coordsize="21600,21600">
                      <v:path arrowok="t"/>
                      <v:fill on="f" focussize="0,0"/>
                      <v:stroke/>
                      <v:imagedata o:title=""/>
                      <o:lock v:ext="edit" aspectratio="t"/>
                    </v:shape>
                    <v:shape id="_x0000_s2761" o:spid="_x0000_s2761" o:spt="32" type="#_x0000_t32" style="position:absolute;left:9852;top:10420;flip:x;height:227;width:57;" o:connectortype="straight" filled="f" coordsize="21600,21600">
                      <v:path arrowok="t"/>
                      <v:fill on="f" focussize="0,0"/>
                      <v:stroke/>
                      <v:imagedata o:title=""/>
                      <o:lock v:ext="edit" aspectratio="t"/>
                    </v:shape>
                  </v:group>
                  <v:group id="_x0000_s2762" o:spid="_x0000_s2762" o:spt="203" style="position:absolute;left:6524;top:11210;height:91;width:151;" coordorigin="9783,10411" coordsize="340,236">
                    <o:lock v:ext="edit" aspectratio="t"/>
                    <v:shape id="_x0000_s2763" o:spid="_x0000_s2763" o:spt="8" type="#_x0000_t8" style="position:absolute;left:9783;top:10411;flip:y;height:230;width:340;" coordsize="21600,21600">
                      <v:path/>
                      <v:fill focussize="0,0"/>
                      <v:stroke/>
                      <v:imagedata o:title=""/>
                      <o:lock v:ext="edit" aspectratio="t"/>
                    </v:shape>
                    <v:shape id="_x0000_s2764" o:spid="_x0000_s2764" o:spt="32" type="#_x0000_t32" style="position:absolute;left:9986;top:10411;height:227;width:57;" o:connectortype="straight" filled="f" coordsize="21600,21600">
                      <v:path arrowok="t"/>
                      <v:fill on="f" focussize="0,0"/>
                      <v:stroke/>
                      <v:imagedata o:title=""/>
                      <o:lock v:ext="edit" aspectratio="t"/>
                    </v:shape>
                    <v:shape id="_x0000_s2765" o:spid="_x0000_s2765" o:spt="32" type="#_x0000_t32" style="position:absolute;left:9946;top:10417;height:227;width:1;" o:connectortype="straight" filled="f" coordsize="21600,21600">
                      <v:path arrowok="t"/>
                      <v:fill on="f" focussize="0,0"/>
                      <v:stroke/>
                      <v:imagedata o:title=""/>
                      <o:lock v:ext="edit" aspectratio="t"/>
                    </v:shape>
                    <v:shape id="_x0000_s2766" o:spid="_x0000_s2766" o:spt="32" type="#_x0000_t32" style="position:absolute;left:9852;top:10420;flip:x;height:227;width:57;" o:connectortype="straight" filled="f" coordsize="21600,21600">
                      <v:path arrowok="t"/>
                      <v:fill on="f" focussize="0,0"/>
                      <v:stroke/>
                      <v:imagedata o:title=""/>
                      <o:lock v:ext="edit" aspectratio="t"/>
                    </v:shape>
                  </v:group>
                  <v:group id="_x0000_s2767" o:spid="_x0000_s2767" o:spt="203" style="position:absolute;left:7066;top:11087;height:92;width:151;" coordorigin="9783,10411" coordsize="340,236">
                    <o:lock v:ext="edit" aspectratio="t"/>
                    <v:shape id="_x0000_s2768" o:spid="_x0000_s2768" o:spt="8" type="#_x0000_t8" style="position:absolute;left:9783;top:10411;flip:y;height:230;width:340;" coordsize="21600,21600">
                      <v:path/>
                      <v:fill focussize="0,0"/>
                      <v:stroke/>
                      <v:imagedata o:title=""/>
                      <o:lock v:ext="edit" aspectratio="t"/>
                    </v:shape>
                    <v:shape id="_x0000_s2769" o:spid="_x0000_s2769" o:spt="32" type="#_x0000_t32" style="position:absolute;left:9986;top:10411;height:227;width:57;" o:connectortype="straight" filled="f" coordsize="21600,21600">
                      <v:path arrowok="t"/>
                      <v:fill on="f" focussize="0,0"/>
                      <v:stroke/>
                      <v:imagedata o:title=""/>
                      <o:lock v:ext="edit" aspectratio="t"/>
                    </v:shape>
                    <v:shape id="_x0000_s2770" o:spid="_x0000_s2770" o:spt="32" type="#_x0000_t32" style="position:absolute;left:9946;top:10417;height:227;width:1;" o:connectortype="straight" filled="f" coordsize="21600,21600">
                      <v:path arrowok="t"/>
                      <v:fill on="f" focussize="0,0"/>
                      <v:stroke/>
                      <v:imagedata o:title=""/>
                      <o:lock v:ext="edit" aspectratio="t"/>
                    </v:shape>
                    <v:shape id="_x0000_s2771" o:spid="_x0000_s2771" o:spt="32" type="#_x0000_t32" style="position:absolute;left:9852;top:10420;flip:x;height:227;width:57;" o:connectortype="straight" filled="f" coordsize="21600,21600">
                      <v:path arrowok="t"/>
                      <v:fill on="f" focussize="0,0"/>
                      <v:stroke/>
                      <v:imagedata o:title=""/>
                      <o:lock v:ext="edit" aspectratio="t"/>
                    </v:shape>
                  </v:group>
                  <v:group id="_x0000_s2772" o:spid="_x0000_s2772" o:spt="203" style="position:absolute;left:6862;top:11217;height:91;width:150;" coordorigin="9783,10411" coordsize="340,236">
                    <o:lock v:ext="edit" aspectratio="t"/>
                    <v:shape id="_x0000_s2773" o:spid="_x0000_s2773" o:spt="8" type="#_x0000_t8" style="position:absolute;left:9783;top:10411;flip:y;height:230;width:340;" coordsize="21600,21600">
                      <v:path/>
                      <v:fill focussize="0,0"/>
                      <v:stroke/>
                      <v:imagedata o:title=""/>
                      <o:lock v:ext="edit" aspectratio="t"/>
                    </v:shape>
                    <v:shape id="_x0000_s2774" o:spid="_x0000_s2774" o:spt="32" type="#_x0000_t32" style="position:absolute;left:9986;top:10411;height:227;width:57;" o:connectortype="straight" filled="f" coordsize="21600,21600">
                      <v:path arrowok="t"/>
                      <v:fill on="f" focussize="0,0"/>
                      <v:stroke/>
                      <v:imagedata o:title=""/>
                      <o:lock v:ext="edit" aspectratio="t"/>
                    </v:shape>
                    <v:shape id="_x0000_s2775" o:spid="_x0000_s2775" o:spt="32" type="#_x0000_t32" style="position:absolute;left:9946;top:10417;height:227;width:1;" o:connectortype="straight" filled="f" coordsize="21600,21600">
                      <v:path arrowok="t"/>
                      <v:fill on="f" focussize="0,0"/>
                      <v:stroke/>
                      <v:imagedata o:title=""/>
                      <o:lock v:ext="edit" aspectratio="t"/>
                    </v:shape>
                    <v:shape id="_x0000_s2776" o:spid="_x0000_s2776" o:spt="32" type="#_x0000_t32" style="position:absolute;left:9852;top:10420;flip:x;height:227;width:57;" o:connectortype="straight" filled="f" coordsize="21600,21600">
                      <v:path arrowok="t"/>
                      <v:fill on="f" focussize="0,0"/>
                      <v:stroke/>
                      <v:imagedata o:title=""/>
                      <o:lock v:ext="edit" aspectratio="t"/>
                    </v:shape>
                  </v:group>
                  <v:group id="_x0000_s2777" o:spid="_x0000_s2777" o:spt="203" style="position:absolute;left:7316;top:11058;height:114;width:162;" coordorigin="10473,10833" coordsize="446,501">
                    <o:lock v:ext="edit" aspectratio="t"/>
                    <v:rect id="_x0000_s2778" o:spid="_x0000_s2778" o:spt="1" style="position:absolute;left:10609;top:10936;height:283;width:170;" fillcolor="#BFBFBF" filled="t" coordsize="21600,21600">
                      <v:path/>
                      <v:fill on="t" focussize="0,0"/>
                      <v:stroke/>
                      <v:imagedata o:title=""/>
                      <o:lock v:ext="edit" aspectratio="t"/>
                    </v:rect>
                    <v:shape id="_x0000_s2779" o:spid="_x0000_s2779" o:spt="19" type="#_x0000_t19" style="position:absolute;left:10473;top:11118;height:216;width:446;" filled="f" coordsize="43200,42327" adj="-4826755,-8049139,21600,20727">
                      <v:path arrowok="t" o:connectlocs="27680,0;9893,2575;21600,20727"/>
                      <v:fill on="f" focussize="0,0"/>
                      <v:stroke/>
                      <v:imagedata o:title=""/>
                      <o:lock v:ext="edit" aspectratio="t"/>
                    </v:shape>
                    <v:rect id="_x0000_s2780" o:spid="_x0000_s2780" o:spt="1" style="position:absolute;left:10624;top:10748;height:283;width:113;rotation:5898240f;" fillcolor="#BFBFBF" filled="t" coordsize="21600,21600">
                      <v:path/>
                      <v:fill on="t" focussize="0,0"/>
                      <v:stroke/>
                      <v:imagedata o:title=""/>
                      <o:lock v:ext="edit" aspectratio="t"/>
                    </v:rect>
                  </v:group>
                  <v:group id="_x0000_s2781" o:spid="_x0000_s2781" o:spt="203" style="position:absolute;left:7223;top:11195;height:113;width:160;" coordorigin="10473,10833" coordsize="446,501">
                    <o:lock v:ext="edit" aspectratio="t"/>
                    <v:rect id="_x0000_s2782" o:spid="_x0000_s2782" o:spt="1" style="position:absolute;left:10609;top:10936;height:283;width:170;" fillcolor="#BFBFBF" filled="t" coordsize="21600,21600">
                      <v:path/>
                      <v:fill on="t" focussize="0,0"/>
                      <v:stroke/>
                      <v:imagedata o:title=""/>
                      <o:lock v:ext="edit" aspectratio="t"/>
                    </v:rect>
                    <v:shape id="_x0000_s2783" o:spid="_x0000_s2783" o:spt="19" type="#_x0000_t19" style="position:absolute;left:10473;top:11118;height:216;width:446;" filled="f" coordsize="43200,42327" adj="-4826755,-8049139,21600,20727">
                      <v:path arrowok="t" o:connectlocs="27680,0;9893,2575;21600,20727"/>
                      <v:fill on="f" focussize="0,0"/>
                      <v:stroke/>
                      <v:imagedata o:title=""/>
                      <o:lock v:ext="edit" aspectratio="t"/>
                    </v:shape>
                    <v:rect id="_x0000_s2784" o:spid="_x0000_s2784" o:spt="1" style="position:absolute;left:10624;top:10748;height:283;width:113;rotation:5898240f;" fillcolor="#BFBFBF" filled="t" coordsize="21600,21600">
                      <v:path/>
                      <v:fill on="t" focussize="0,0"/>
                      <v:stroke/>
                      <v:imagedata o:title=""/>
                      <o:lock v:ext="edit" aspectratio="t"/>
                    </v:rect>
                  </v:group>
                </v:group>
                <v:group id="_x0000_s2785" o:spid="_x0000_s2785" o:spt="203" style="position:absolute;left:7534;top:4154;height:603;width:766;" coordorigin="52048,26147" coordsize="1152,908">
                  <o:lock v:ext="edit" aspectratio="t"/>
                  <v:group id="_x0000_s2786" o:spid="_x0000_s2786" o:spt="203" style="position:absolute;left:52048;top:26147;height:908;width:1052;" coordorigin="6360,4800" coordsize="1424,1230">
                    <o:lock v:ext="edit" aspectratio="t"/>
                    <v:shape id="_x0000_s2787" o:spid="_x0000_s2787" style="position:absolute;left:6554;top:4890;height:885;width:1126;" coordsize="1126,885" path="m0,735hal376,0,1126,90,766,885,0,735haxe">
                      <v:path arrowok="t"/>
                      <v:fill o:opacity2="65536f" focussize="0,0"/>
                      <v:stroke/>
                      <v:imagedata o:title=""/>
                      <o:lock v:ext="edit" aspectratio="t"/>
                    </v:shape>
                    <v:shape id="_x0000_s2788" o:spid="_x0000_s2788" style="position:absolute;left:6944;top:4800;height:180;width:840;" filled="f" coordsize="840,180" path="m0,75hal136,0,840,90,720,180hae">
                      <v:path arrowok="t"/>
                      <v:fill on="f" o:opacity2="65536f" focussize="0,0"/>
                      <v:stroke/>
                      <v:imagedata o:title=""/>
                      <o:lock v:ext="edit" aspectratio="t"/>
                    </v:shape>
                    <v:shape id="_x0000_s2789" o:spid="_x0000_s2789" style="position:absolute;left:7334;top:4905;height:865;width:436;" filled="f" coordsize="436,885" path="m436,0hal436,735,0,885hae">
                      <v:path arrowok="t"/>
                      <v:fill on="f" o:opacity2="65536f" focussize="0,0"/>
                      <v:stroke/>
                      <v:imagedata o:title=""/>
                      <o:lock v:ext="edit" aspectratio="t"/>
                    </v:shape>
                    <v:shape id="_x0000_s2790" o:spid="_x0000_s2790" style="position:absolute;left:6360;top:5625;height:255;width:960;" filled="f" coordsize="960,255" path="m194,0hal0,105,720,255,960,150hae">
                      <v:path arrowok="t"/>
                      <v:fill on="f" o:opacity2="65536f" focussize="0,0"/>
                      <v:stroke/>
                      <v:imagedata o:title=""/>
                      <o:lock v:ext="edit" aspectratio="t"/>
                    </v:shape>
                    <v:shape id="_x0000_s2791" o:spid="_x0000_s2791" style="position:absolute;left:6360;top:5625;height:405;width:1424;" filled="f" coordsize="1424,405" path="m0,90hal44,255,704,405,1424,150,1410,0hae">
                      <v:path arrowok="t"/>
                      <v:fill on="f" o:opacity2="65536f" focussize="0,0"/>
                      <v:stroke/>
                      <v:imagedata o:title=""/>
                      <o:lock v:ext="edit" aspectratio="t"/>
                    </v:shape>
                    <v:shape id="_x0000_s2792" o:spid="_x0000_s2792" style="position:absolute;left:6720;top:4965;height:615;width:884;" coordsize="884,615" path="m240,0hal0,495,630,615,884,75,240,0haxe">
                      <v:path arrowok="t"/>
                      <v:fill o:opacity2="65536f" focussize="0,0"/>
                      <v:stroke/>
                      <v:imagedata o:title=""/>
                      <o:lock v:ext="edit" aspectratio="t"/>
                    </v:shape>
                  </v:group>
                  <v:group id="_x0000_s2793" o:spid="_x0000_s2793" o:spt="203" style="position:absolute;left:52189;top:26723;height:109;width:60;" coordorigin="8770,5805" coordsize="72,114">
                    <o:lock v:ext="edit" aspectratio="t"/>
                    <v:shape id="_x0000_s2794" o:spid="_x0000_s2794" o:spt="22" type="#_x0000_t22" style="position:absolute;left:8774;top:5805;height:69;width:68;" coordsize="21600,21600">
                      <v:path/>
                      <v:fill focussize="0,0"/>
                      <v:stroke/>
                      <v:imagedata o:title=""/>
                      <o:lock v:ext="edit" aspectratio="t"/>
                    </v:shape>
                    <v:shape id="_x0000_s2795" o:spid="_x0000_s2795" o:spt="22" type="#_x0000_t22" style="position:absolute;left:8770;top:5850;height:69;width:68;" coordsize="21600,21600">
                      <v:path/>
                      <v:fill focussize="0,0"/>
                      <v:stroke/>
                      <v:imagedata o:title=""/>
                      <o:lock v:ext="edit" aspectratio="t"/>
                    </v:shape>
                  </v:group>
                  <v:group id="_x0000_s2796" o:spid="_x0000_s2796" o:spt="203" style="position:absolute;left:52499;top:26789;height:109;width:60;" coordorigin="8770,5805" coordsize="72,114">
                    <o:lock v:ext="edit" aspectratio="t"/>
                    <v:shape id="_x0000_s2797" o:spid="_x0000_s2797" o:spt="22" type="#_x0000_t22" style="position:absolute;left:8774;top:5805;height:69;width:68;" coordsize="21600,21600">
                      <v:path/>
                      <v:fill focussize="0,0"/>
                      <v:stroke/>
                      <v:imagedata o:title=""/>
                      <o:lock v:ext="edit" aspectratio="t"/>
                    </v:shape>
                    <v:shape id="_x0000_s2798" o:spid="_x0000_s2798" o:spt="22" type="#_x0000_t22" style="position:absolute;left:8770;top:5850;height:69;width:68;" coordsize="21600,21600">
                      <v:path/>
                      <v:fill focussize="0,0"/>
                      <v:stroke/>
                      <v:imagedata o:title=""/>
                      <o:lock v:ext="edit" aspectratio="t"/>
                    </v:shape>
                  </v:group>
                  <v:group id="_x0000_s2799" o:spid="_x0000_s2799" o:spt="203" style="position:absolute;left:52435;top:26331;height:256;width:417;rotation:196608f;" coordorigin="8415,5546" coordsize="1614,995">
                    <o:lock v:ext="edit" aspectratio="t"/>
                    <v:line id="_x0000_s2800" o:spid="_x0000_s2800" o:spt="20" style="position:absolute;left:8415;top:5790;height:103;width:136;rotation: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2801" o:spid="_x0000_s2801" o:spt="20" style="position:absolute;left:8561;top:5772;height:66;width:68;rotation: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2802" o:spid="_x0000_s2802" o:spt="20" style="position:absolute;left:8659;top:5716;height:72;width:60;rotation: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2803" o:spid="_x0000_s2803" o:spt="20" style="position:absolute;left:8764;top:5671;height:79;width:50;rotation: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2804" o:spid="_x0000_s2804" o:spt="20" style="position:absolute;left:8874;top:5638;height:83;width:39;rotation: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2805" o:spid="_x0000_s2805" o:spt="20" style="position:absolute;left:8971;top:5546;height:157;width:51;rotation: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2806" o:spid="_x0000_s2806" o:spt="20" style="position:absolute;left:9102;top:5611;height:90;width:17;rotation: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2807" o:spid="_x0000_s2807" o:spt="20" style="position:absolute;left:9218;top:5617;height:91;width:6;rotation: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2808" o:spid="_x0000_s2808" o:spt="20" style="position:absolute;left:9326;top:5636;flip:x;height:91;width:6;rotation:-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2809" o:spid="_x0000_s2809" o:spt="20" style="position:absolute;left:9426;top:5668;flip:x;height:90;width:17;rotation:-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2810" o:spid="_x0000_s2810" o:spt="20" style="position:absolute;left:9527;top:5645;flip:x;height:157;width:51;rotation:-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2811" o:spid="_x0000_s2811" o:spt="20" style="position:absolute;left:9611;top:5768;flip:x;height:83;width:39;rotation:-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2812" o:spid="_x0000_s2812" o:spt="20" style="position:absolute;left:9694;top:5835;flip:x;height:79;width:50;rotation:-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2813" o:spid="_x0000_s2813" o:spt="20" style="position:absolute;left:9768;top:5911;flip:x;height:72;width:60;rotation:-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2814" o:spid="_x0000_s2814" o:spt="20" style="position:absolute;left:9834;top:5997;flip:x;height:66;width:68;rotation:-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line id="_x0000_s2815" o:spid="_x0000_s2815" o:spt="20" style="position:absolute;left:9893;top:6050;flip:x;height:103;width:136;rotation:-655360f;" coordsize="21600,21600">
                      <v:path arrowok="t"/>
                      <v:fill focussize="0,0"/>
                      <v:stroke weight="0.5pt"/>
                      <v:imagedata o:title=""/>
                      <o:lock v:ext="edit" aspectratio="t"/>
                    </v:line>
                    <v:shape id="_x0000_s2816" o:spid="_x0000_s2816" o:spt="19" type="#_x0000_t19" style="position:absolute;left:8509;top:5707;height:834;width:1376;rotation:655360f;" filled="f" coordsize="33667,21600" adj="-9241428,-2530400,16789">
                      <v:path arrowok="t" o:connectlocs="0,8010;33667,8121;16789,21600"/>
                      <v:fill on="f" focussize="0,0"/>
                      <v:stroke weight="0.5pt"/>
                      <v:imagedata o:title=""/>
                      <o:lock v:ext="edit" aspectratio="t"/>
                    </v:shape>
                  </v:group>
                  <v:line id="_x0000_s2817" o:spid="_x0000_s2817" o:spt="20" style="position:absolute;left:52469;top:26413;height:188;width:55;" coordsize="21600,21600">
                    <v:path arrowok="t"/>
                    <v:fill focussize="0,0"/>
                    <v:stroke/>
                    <v:imagedata o:title=""/>
                    <o:lock v:ext="edit" aspectratio="t"/>
                  </v:line>
                  <v:shape id="_x0000_s2818" o:spid="_x0000_s2818" o:spt="202" type="#_x0000_t202" style="position:absolute;left:52349;top:26266;height:451;width:851;" filled="f" stroked="f" coordsize="21600,21600">
                    <v:path/>
                    <v:fill on="f" focussize="0,0"/>
                    <v:stroke on="f"/>
                    <v:imagedata o:title=""/>
                    <o:lock v:ext="edit" aspectratio="t"/>
                    <v:textbox inset="6.6240157480315pt,3.31196850393701pt,6.6240157480315pt,3.31196850393701pt">
                      <w:txbxContent>
                        <w:p>
                          <w:pPr>
                            <w:rPr>
                              <w:iCs/>
                              <w:sz w:val="19"/>
                              <w:szCs w:val="21"/>
                            </w:rPr>
                          </w:pPr>
                          <w:r>
                            <w:rPr>
                              <w:iCs/>
                              <w:sz w:val="19"/>
                              <w:szCs w:val="21"/>
                            </w:rPr>
                            <w:t>A</w:t>
                          </w:r>
                        </w:p>
                      </w:txbxContent>
                    </v:textbox>
                  </v:shape>
                  <v:line id="_x0000_s2819" o:spid="_x0000_s2819" o:spt="20" style="position:absolute;left:52143;top:26899;height:18;width:72;" coordsize="21600,21600">
                    <v:path arrowok="t"/>
                    <v:fill focussize="0,0"/>
                    <v:stroke/>
                    <v:imagedata o:title=""/>
                    <o:lock v:ext="edit" aspectratio="t"/>
                  </v:line>
                  <v:group id="_x0000_s2820" o:spid="_x0000_s2820" o:spt="203" style="position:absolute;left:52389;top:26926;height:72;width:72;" coordorigin="8174,7065" coordsize="79,79">
                    <o:lock v:ext="edit" aspectratio="t"/>
                    <v:line id="_x0000_s2821" o:spid="_x0000_s2821" o:spt="20" style="position:absolute;left:8174;top:7095;height:20;width:79;" coordsize="21600,21600">
                      <v:path arrowok="t"/>
                      <v:fill focussize="0,0"/>
                      <v:stroke/>
                      <v:imagedata o:title=""/>
                      <o:lock v:ext="edit" aspectratio="t"/>
                    </v:line>
                    <v:line id="_x0000_s2822" o:spid="_x0000_s2822" o:spt="20" style="position:absolute;left:8174;top:7094;height:20;width:79;rotation:4915200f;" coordsize="21600,21600">
                      <v:path arrowok="t"/>
                      <v:fill focussize="0,0"/>
                      <v:stroke/>
                      <v:imagedata o:title=""/>
                      <o:lock v:ext="edit" aspectratio="t"/>
                    </v:line>
                  </v:group>
                </v:group>
                <v:shape id="_x0000_s2823" o:spid="_x0000_s2823" o:spt="202" type="#_x0000_t202" style="position:absolute;left:7515;top:5244;height:368;width:303;" filled="f" stroked="f" coordsize="21600,21600">
                  <v:path/>
                  <v:fill on="f" focussize="0,0"/>
                  <v:stroke on="f"/>
                  <v:imagedata o:title=""/>
                  <o:lock v:ext="edit"/>
                  <v:textbox inset="0mm,0mm,0mm,0mm" style="mso-rotate-with-shape:t;">
                    <w:txbxContent>
                      <w:p>
                        <w:pPr>
                          <w:jc w:val="center"/>
                          <w:rPr>
                            <w:i/>
                            <w:sz w:val="19"/>
                            <w:szCs w:val="21"/>
                          </w:rPr>
                        </w:pPr>
                        <w:r>
                          <w:rPr>
                            <w:rFonts w:hint="eastAsia"/>
                            <w:i/>
                            <w:sz w:val="19"/>
                            <w:szCs w:val="21"/>
                          </w:rPr>
                          <w:t xml:space="preserve">R </w:t>
                        </w:r>
                      </w:p>
                    </w:txbxContent>
                  </v:textbox>
                </v:shape>
                <v:group id="_x0000_s2824" o:spid="_x0000_s2824" o:spt="203" style="position:absolute;left:8551;top:5942;height:278;width:482;" coordsize="691,400">
                  <o:lock v:ext="edit"/>
                  <v:rect id="_x0000_s2825" o:spid="_x0000_s2825" o:spt="1" style="position:absolute;left:232;top:87;height:132;width:51;" coordsize="21600,21600">
                    <v:path/>
                    <v:fill focussize="0,0"/>
                    <v:stroke/>
                    <v:imagedata o:title=""/>
                    <o:lock v:ext="edit"/>
                  </v:rect>
                  <v:shape id="_x0000_s2826" o:spid="_x0000_s2826" o:spt="16" type="#_x0000_t16" style="position:absolute;left:0;top:154;height:246;width:691;" coordsize="21600,21600" adj="14815">
                    <v:path/>
                    <v:fill focussize="0,0"/>
                    <v:stroke/>
                    <v:imagedata o:title=""/>
                    <o:lock v:ext="edit"/>
                  </v:shape>
                  <v:group id="_x0000_s2827" o:spid="_x0000_s2827" o:spt="203" style="position:absolute;left:137;top:146;height:95;width:44;" coordsize="330,708">
                    <o:lock v:ext="edit"/>
                    <v:group id="_x0000_s2828" o:spid="_x0000_s2828" o:spt="203" style="position:absolute;left:12;top:267;height:441;width:310;" coordsize="310,441">
                      <o:lock v:ext="edit"/>
                      <v:shape id="_x0000_s2829" o:spid="_x0000_s2829" o:spt="22" type="#_x0000_t22" style="position:absolute;left:0;top:180;height:261;width:310;" fillcolor="#C0C0C0" filled="t" coordsize="21600,21600" adj="7328">
                        <v:path/>
                        <v:fill on="t" focussize="0,0"/>
                        <v:stroke/>
                        <v:imagedata o:title=""/>
                        <o:lock v:ext="edit"/>
                      </v:shape>
                      <v:shape id="_x0000_s2830" o:spid="_x0000_s2830" o:spt="22" type="#_x0000_t22" style="position:absolute;left:60;top:0;height:240;width:180;" fillcolor="#C0C0C0" filled="t" coordsize="21600,21600">
                        <v:path/>
                        <v:fill on="t" focussize="0,0"/>
                        <v:stroke/>
                        <v:imagedata o:title=""/>
                        <o:lock v:ext="edit"/>
                      </v:shape>
                    </v:group>
                    <v:shape id="_x0000_s2831" o:spid="_x0000_s2831" o:spt="22" type="#_x0000_t22" style="position:absolute;left:0;top:0;height:420;width:330;" fillcolor="#C0C0C0" filled="t" coordsize="21600,21600" adj="8486">
                      <v:path/>
                      <v:fill on="t" focussize="0,0"/>
                      <v:stroke/>
                      <v:imagedata o:title=""/>
                      <o:lock v:ext="edit"/>
                    </v:shape>
                  </v:group>
                  <v:group id="_x0000_s2832" o:spid="_x0000_s2832" o:spt="203" style="position:absolute;left:530;top:138;height:96;width:44;" coordsize="330,708">
                    <o:lock v:ext="edit"/>
                    <v:group id="_x0000_s2833" o:spid="_x0000_s2833" o:spt="203" style="position:absolute;left:12;top:267;height:441;width:310;" coordsize="310,441">
                      <o:lock v:ext="edit"/>
                      <v:shape id="_x0000_s2834" o:spid="_x0000_s2834" o:spt="22" type="#_x0000_t22" style="position:absolute;left:0;top:180;height:261;width:310;" fillcolor="#C0C0C0" filled="t" coordsize="21600,21600" adj="7328">
                        <v:path/>
                        <v:fill on="t" focussize="0,0"/>
                        <v:stroke/>
                        <v:imagedata o:title=""/>
                        <o:lock v:ext="edit"/>
                      </v:shape>
                      <v:shape id="_x0000_s2835" o:spid="_x0000_s2835" o:spt="22" type="#_x0000_t22" style="position:absolute;left:60;top:0;height:240;width:180;" fillcolor="#C0C0C0" filled="t" coordsize="21600,21600">
                        <v:path/>
                        <v:fill on="t" focussize="0,0"/>
                        <v:stroke/>
                        <v:imagedata o:title=""/>
                        <o:lock v:ext="edit"/>
                      </v:shape>
                    </v:group>
                    <v:shape id="_x0000_s2836" o:spid="_x0000_s2836" o:spt="22" type="#_x0000_t22" style="position:absolute;left:0;top:0;height:420;width:330;" fillcolor="#C0C0C0" filled="t" coordsize="21600,21600" adj="8486">
                      <v:path/>
                      <v:fill on="t" focussize="0,0"/>
                      <v:stroke/>
                      <v:imagedata o:title=""/>
                      <o:lock v:ext="edit"/>
                    </v:shape>
                  </v:group>
                  <v:shape id="_x0000_s2837" o:spid="_x0000_s2837" o:spt="7" type="#_x0000_t7" style="position:absolute;left:373;top:196;height:75;width:137;" coordsize="21600,21600" adj="12501">
                    <v:path/>
                    <v:fill focussize="0,0"/>
                    <v:stroke/>
                    <v:imagedata o:title=""/>
                    <o:lock v:ext="edit"/>
                  </v:shape>
                  <v:rect id="_x0000_s2838" o:spid="_x0000_s2838" o:spt="1" style="position:absolute;left:436;top:90;height:130;width:50;" coordsize="21600,21600">
                    <v:path/>
                    <v:fill focussize="0,0"/>
                    <v:stroke/>
                    <v:imagedata o:title=""/>
                    <o:lock v:ext="edit"/>
                  </v:rect>
                  <v:rect id="_x0000_s2839" o:spid="_x0000_s2839" o:spt="1" style="position:absolute;left:412;top:109;height:130;width:50;" coordsize="21600,21600">
                    <v:path/>
                    <v:fill focussize="0,0"/>
                    <v:stroke/>
                    <v:imagedata o:title=""/>
                    <o:lock v:ext="edit"/>
                  </v:rect>
                  <v:group id="_x0000_s2840" o:spid="_x0000_s2840" o:spt="203" style="position:absolute;left:203;top:0;height:51;width:379;rotation:-1966080f;" coordsize="715,127">
                    <o:lock v:ext="edit"/>
                    <v:rect id="_x0000_s2841" o:spid="_x0000_s2841" o:spt="1" style="position:absolute;left:0;top:5;height:109;width:482;" coordsize="21600,21600">
                      <v:path/>
                      <v:fill focussize="0,0"/>
                      <v:stroke/>
                      <v:imagedata o:title=""/>
                      <o:lock v:ext="edit"/>
                    </v:rect>
                    <v:shape id="_x0000_s2842" o:spid="_x0000_s2842" o:spt="22" type="#_x0000_t22" style="position:absolute;left:536;top:-51;height:229;width:127;rotation:5898240f;" fillcolor="#C0C0C0" filled="t" coordsize="21600,21600" adj="8486">
                      <v:path/>
                      <v:fill on="t" focussize="0,0"/>
                      <v:stroke/>
                      <v:imagedata o:title=""/>
                      <o:lock v:ext="edit"/>
                    </v:shape>
                  </v:group>
                  <v:shape id="_x0000_s2843" o:spid="_x0000_s2843" o:spt="7" type="#_x0000_t7" style="position:absolute;left:183;top:194;height:76;width:137;" coordsize="21600,21600" adj="12501">
                    <v:path/>
                    <v:fill focussize="0,0"/>
                    <v:stroke/>
                    <v:imagedata o:title=""/>
                    <o:lock v:ext="edit"/>
                  </v:shape>
                  <v:rect id="_x0000_s2844" o:spid="_x0000_s2844" o:spt="1" style="position:absolute;left:214;top:106;height:131;width:49;" coordsize="21600,21600">
                    <v:path/>
                    <v:fill focussize="0,0"/>
                    <v:stroke/>
                    <v:imagedata o:title=""/>
                    <o:lock v:ext="edit"/>
                  </v:rect>
                  <v:shape id="_x0000_s2845" o:spid="_x0000_s2845" o:spt="3" type="#_x0000_t3" style="position:absolute;left:229;top:129;height:17;width:18;" fillcolor="#000000" filled="t" coordsize="21600,21600">
                    <v:path/>
                    <v:fill on="t" focussize="0,0"/>
                    <v:stroke/>
                    <v:imagedata o:title=""/>
                    <o:lock v:ext="edit"/>
                  </v:shape>
                </v:group>
                <v:group id="_x0000_s2846" o:spid="_x0000_s2846" o:spt="203" style="position:absolute;left:7240;top:5898;height:512;width:563;" coordorigin="5835,9758" coordsize="680,619">
                  <o:lock v:ext="edit"/>
                  <v:group id="_x0000_s2847" o:spid="_x0000_s2847" o:spt="203" style="position:absolute;left:5835;top:9758;height:593;width:680;" coordorigin="5271,13283" coordsize="680,593">
                    <o:lock v:ext="edit"/>
                    <v:shape id="_x0000_s2848" o:spid="_x0000_s2848" o:spt="16" type="#_x0000_t16" style="position:absolute;left:5271;top:13422;height:454;width:680;" coordsize="21600,21600">
                      <v:path/>
                      <v:fill focussize="0,0"/>
                      <v:stroke/>
                      <v:imagedata o:title=""/>
                      <o:lock v:ext="edit"/>
                    </v:shape>
                    <v:line id="_x0000_s2849" o:spid="_x0000_s2849" o:spt="20" style="position:absolute;left:5359;top:13329;height:0;width:137;" stroked="t" coordsize="21600,21600">
                      <v:path arrowok="t"/>
                      <v:fill focussize="0,0"/>
                      <v:stroke weight="1.5pt"/>
                      <v:imagedata o:title=""/>
                      <o:lock v:ext="edit"/>
                    </v:line>
                    <v:group id="_x0000_s2850" o:spid="_x0000_s2850" o:spt="203" style="position:absolute;left:5411;top:13379;height:117;width:85;" coordorigin="41901,19303" coordsize="356,489">
                      <o:lock v:ext="edit"/>
                      <v:roundrect id="_x0000_s2851" o:spid="_x0000_s2851" o:spt="2" style="position:absolute;left:41901;top:19536;height:156;width:356;rotation:5898240f;" fillcolor="#808080" filled="t" coordsize="21600,21600" arcsize="0.166666666666667">
                        <v:path/>
                        <v:fill on="t" focussize="0,0"/>
                        <v:stroke/>
                        <v:imagedata o:title=""/>
                        <o:lock v:ext="edit"/>
                      </v:roundrect>
                      <v:roundrect id="_x0000_s2852" o:spid="_x0000_s2852" o:spt="2" style="position:absolute;left:41901;top:19303;height:156;width:356;" fillcolor="#808080" filled="t" coordsize="21600,21600" arcsize="0.166666666666667">
                        <v:path/>
                        <v:fill on="t" focussize="0,0"/>
                        <v:stroke/>
                        <v:imagedata o:title=""/>
                        <o:lock v:ext="edit"/>
                      </v:roundrect>
                    </v:group>
                    <v:group id="_x0000_s2853" o:spid="_x0000_s2853" o:spt="203" style="position:absolute;left:5682;top:13379;height:117;width:85;" coordorigin="41901,19303" coordsize="356,489">
                      <o:lock v:ext="edit"/>
                      <v:roundrect id="_x0000_s2854" o:spid="_x0000_s2854" o:spt="2" style="position:absolute;left:41901;top:19536;height:156;width:356;rotation:5898240f;" fillcolor="#808080" filled="t" coordsize="21600,21600" arcsize="0.166666666666667">
                        <v:path/>
                        <v:fill on="t" focussize="0,0"/>
                        <v:stroke/>
                        <v:imagedata o:title=""/>
                        <o:lock v:ext="edit"/>
                      </v:roundrect>
                      <v:roundrect id="_x0000_s2855" o:spid="_x0000_s2855" o:spt="2" style="position:absolute;left:41901;top:19303;height:156;width:356;" fillcolor="#808080" filled="t" coordsize="21600,21600" arcsize="0.166666666666667">
                        <v:path/>
                        <v:fill on="t" focussize="0,0"/>
                        <v:stroke/>
                        <v:imagedata o:title=""/>
                        <o:lock v:ext="edit"/>
                      </v:roundrect>
                    </v:group>
                    <v:group id="_x0000_s2856" o:spid="_x0000_s2856" o:spt="203" style="position:absolute;left:5743;top:13283;height:133;width:132;" coordorigin="6864,3845" coordsize="181,183">
                      <o:lock v:ext="edit"/>
                      <v:line id="_x0000_s2857" o:spid="_x0000_s2857" o:spt="20" style="position:absolute;left:6864;top:3938;height:0;width:181;" stroked="t" coordsize="21600,21600">
                        <v:path arrowok="t"/>
                        <v:fill focussize="0,0"/>
                        <v:stroke weight="1.5pt"/>
                        <v:imagedata o:title=""/>
                        <o:lock v:ext="edit"/>
                      </v:line>
                      <v:line id="_x0000_s2858" o:spid="_x0000_s2858" o:spt="20" style="position:absolute;left:6955;top:3845;height:183;width:0;" stroked="t" coordsize="21600,21600">
                        <v:path arrowok="t"/>
                        <v:fill focussize="0,0"/>
                        <v:stroke weight="1.5pt"/>
                        <v:imagedata o:title=""/>
                        <o:lock v:ext="edit"/>
                      </v:line>
                    </v:group>
                  </v:group>
                  <v:shape id="_x0000_s2859" o:spid="_x0000_s2859" o:spt="202" type="#_x0000_t202" style="position:absolute;left:5903;top:10029;height:348;width:436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jc w:val="center"/>
                            <w:rPr>
                              <w:i/>
                              <w:sz w:val="19"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9"/>
                              <w:szCs w:val="21"/>
                            </w:rPr>
                            <w:t xml:space="preserve">E </w:t>
                          </w:r>
                        </w:p>
                      </w:txbxContent>
                    </v:textbox>
                  </v:shape>
                </v:group>
                <v:shape id="_x0000_s2860" o:spid="_x0000_s2860" o:spt="202" type="#_x0000_t202" style="position:absolute;left:8596;top:6236;height:286;width:259;" filled="f" stroked="f" coordsize="21600,21600">
                  <v:path/>
                  <v:fill on="f" focussize="0,0"/>
                  <v:stroke on="f"/>
                  <v:imagedata o:title=""/>
                  <o:lock v:ext="edit"/>
                  <v:textbox inset="0mm,0mm,0mm,0mm" style="mso-rotate-with-shape:t;">
                    <w:txbxContent>
                      <w:p>
                        <w:pPr>
                          <w:jc w:val="center"/>
                          <w:rPr>
                            <w:i/>
                            <w:sz w:val="19"/>
                            <w:szCs w:val="21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sz w:val="19"/>
                            <w:szCs w:val="21"/>
                          </w:rPr>
                          <w:t>S</w:t>
                        </w:r>
                        <w:r>
                          <w:rPr>
                            <w:rFonts w:hint="eastAsia"/>
                            <w:sz w:val="19"/>
                            <w:szCs w:val="21"/>
                            <w:vertAlign w:val="subscript"/>
                          </w:rPr>
                          <w:t xml:space="preserve">1 </w:t>
                        </w:r>
                      </w:p>
                    </w:txbxContent>
                  </v:textbox>
                </v:shape>
                <v:shape id="_x0000_s2861" o:spid="_x0000_s2861" o:spt="202" type="#_x0000_t202" style="position:absolute;left:8832;top:5269;height:286;width:259;" filled="f" stroked="f" coordsize="21600,21600">
                  <v:path/>
                  <v:fill on="f" focussize="0,0"/>
                  <v:stroke on="f"/>
                  <v:imagedata o:title=""/>
                  <o:lock v:ext="edit"/>
                  <v:textbox inset="0mm,0mm,0mm,0mm" style="mso-rotate-with-shape:t;">
                    <w:txbxContent>
                      <w:p>
                        <w:pPr>
                          <w:jc w:val="center"/>
                          <w:rPr>
                            <w:i/>
                            <w:sz w:val="19"/>
                            <w:szCs w:val="21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sz w:val="19"/>
                            <w:szCs w:val="21"/>
                          </w:rPr>
                          <w:t>S</w:t>
                        </w:r>
                        <w:r>
                          <w:rPr>
                            <w:rFonts w:hint="eastAsia"/>
                            <w:sz w:val="19"/>
                            <w:szCs w:val="21"/>
                            <w:vertAlign w:val="subscript"/>
                          </w:rPr>
                          <w:t xml:space="preserve">2 </w:t>
                        </w:r>
                      </w:p>
                    </w:txbxContent>
                  </v:textbox>
                </v:shape>
                <v:shape id="_x0000_s2862" o:spid="_x0000_s2862" o:spt="202" type="#_x0000_t202" style="position:absolute;left:6228;top:5371;height:286;width:259;" filled="f" stroked="f" coordsize="21600,21600">
                  <v:path/>
                  <v:fill on="f" focussize="0,0"/>
                  <v:stroke on="f"/>
                  <v:imagedata o:title=""/>
                  <o:lock v:ext="edit"/>
                  <v:textbox inset="0mm,0mm,0mm,0mm" style="mso-rotate-with-shape:t;">
                    <w:txbxContent>
                      <w:p>
                        <w:pPr>
                          <w:jc w:val="center"/>
                          <w:rPr>
                            <w:i/>
                            <w:sz w:val="19"/>
                            <w:szCs w:val="21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sz w:val="19"/>
                            <w:szCs w:val="21"/>
                          </w:rPr>
                          <w:t>R</w:t>
                        </w:r>
                        <w:r>
                          <w:rPr>
                            <w:rFonts w:hint="eastAsia"/>
                            <w:sz w:val="19"/>
                            <w:szCs w:val="21"/>
                            <w:vertAlign w:val="subscript"/>
                          </w:rPr>
                          <w:t xml:space="preserve">1 </w:t>
                        </w:r>
                      </w:p>
                    </w:txbxContent>
                  </v:textbox>
                </v:shape>
                <v:shape id="_x0000_s2863" o:spid="_x0000_s2863" o:spt="202" type="#_x0000_t202" style="position:absolute;left:5955;top:6109;height:288;width:817;" filled="f" stroked="f" coordsize="21600,21600">
                  <v:path/>
                  <v:fill on="f" focussize="0,0"/>
                  <v:stroke on="f"/>
                  <v:imagedata o:title=""/>
                  <o:lock v:ext="edit"/>
                  <v:textbox inset="0mm,0mm,0mm,0mm" style="mso-rotate-with-shape:t;">
                    <w:txbxContent>
                      <w:p>
                        <w:pPr>
                          <w:jc w:val="center"/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图（b）</w:t>
                        </w:r>
                      </w:p>
                      <w:p>
                        <w:pPr>
                          <w:rPr>
                            <w:sz w:val="19"/>
                            <w:szCs w:val="21"/>
                          </w:rPr>
                        </w:pPr>
                      </w:p>
                    </w:txbxContent>
                  </v:textbox>
                </v:shape>
              </v:group>
              <v:group id="_x0000_s2864" o:spid="_x0000_s2864" o:spt="203" style="position:absolute;left:3200;top:4147;height:2375;width:1962;" coordorigin="3200,4147" coordsize="1962,2375">
                <o:lock v:ext="edit"/>
                <v:shape id="_x0000_s2865" o:spid="_x0000_s2865" o:spt="202" type="#_x0000_t202" style="position:absolute;left:3770;top:6234;height:288;width:631;" filled="f" stroked="f" coordsize="21600,21600">
                  <v:path/>
                  <v:fill on="f" focussize="0,0"/>
                  <v:stroke on="f"/>
                  <v:imagedata o:title=""/>
                  <o:lock v:ext="edit"/>
                  <v:textbox inset="0mm,0mm,0mm,0mm" style="mso-rotate-with-shape:t;">
                    <w:txbxContent>
                      <w:p>
                        <w:pPr>
                          <w:jc w:val="center"/>
                          <w:rPr>
                            <w:sz w:val="19"/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图</w:t>
                        </w:r>
                        <w:r>
                          <w:rPr>
                            <w:rFonts w:hint="eastAsia"/>
                            <w:sz w:val="19"/>
                            <w:szCs w:val="21"/>
                          </w:rPr>
                          <w:t>（a）</w:t>
                        </w:r>
                      </w:p>
                      <w:p>
                        <w:pPr>
                          <w:rPr>
                            <w:sz w:val="19"/>
                            <w:szCs w:val="21"/>
                          </w:rPr>
                        </w:pPr>
                      </w:p>
                    </w:txbxContent>
                  </v:textbox>
                </v:shape>
                <v:roundrect id="_x0000_s2866" o:spid="_x0000_s2866" o:spt="2" style="position:absolute;left:3200;top:4147;height:2023;width:1962;" filled="f" stroked="t" insetpen="f" coordsize="21600,21600" arcsize="0.166666666666667">
                  <v:path/>
                  <v:fill on="f" focussize="0,0"/>
                  <v:stroke dashstyle="dash" imagealignshape="1"/>
                  <v:imagedata grayscale="f" bilevel="f" o:title=""/>
                  <o:lock v:ext="edit"/>
                  <o:callout minusx="t" minusy="t"/>
                </v:roundrect>
                <v:rect id="_x0000_s2867" o:spid="_x0000_s2867" o:spt="1" style="position:absolute;left:3678;top:4532;height:416;width:984;" filled="f" coordsize="21600,21600">
                  <v:path/>
                  <v:fill on="f" focussize="0,0"/>
                  <v:stroke/>
                  <v:imagedata o:title=""/>
                  <o:lock v:ext="edit"/>
                </v:rect>
                <v:shape id="_x0000_s2868" o:spid="_x0000_s2868" o:spt="32" type="#_x0000_t32" style="position:absolute;left:3522;top:4592;flip:y;height:282;width:1;rotation:-5898240f;" o:connectortype="straight" filled="f" stroked="t" coordsize="21600,21600">
                  <v:path arrowok="t"/>
                  <v:fill on="f" focussize="0,0"/>
                  <v:stroke/>
                  <v:imagedata o:title=""/>
                  <o:lock v:ext="edit"/>
                </v:shape>
                <v:shape id="_x0000_s2869" o:spid="_x0000_s2869" o:spt="32" type="#_x0000_t32" style="position:absolute;left:4802;top:4592;flip:y;height:281;width:1;rotation:-5898240f;" o:connectortype="straight" filled="f" stroked="t" coordsize="21600,21600">
                  <v:path arrowok="t"/>
                  <v:fill on="f" focussize="0,0"/>
                  <v:stroke/>
                  <v:imagedata o:title=""/>
                  <o:lock v:ext="edit"/>
                </v:shape>
                <v:group id="xjhzja18" o:spid="_x0000_s2870" o:spt="203" style="position:absolute;left:4326;top:4861;height:152;width:175;" coordorigin="3248,4092" coordsize="362,312">
                  <o:lock v:ext="edit"/>
                  <v:rect id="_x0000_s2871" o:spid="_x0000_s2871" o:spt="1" style="position:absolute;left:3248;top:4092;height:312;width:362;" stroked="f" coordsize="21600,21600">
                    <v:path/>
                    <v:fill focussize="0,0"/>
                    <v:stroke on="f"/>
                    <v:imagedata o:title=""/>
                    <o:lock v:ext="edit"/>
                  </v:rect>
                  <v:group id="_x0000_s2872" o:spid="_x0000_s2872" o:spt="203" style="position:absolute;left:3248;top:4092;height:156;width:362;" coordorigin="2162,3936" coordsize="362,156">
                    <o:lock v:ext="edit"/>
                    <v:line id="_x0000_s2873" o:spid="_x0000_s2873" o:spt="20" style="position:absolute;left:2162;top:3936;flip:y;height:156;width:362;" filled="f" stroked="t" coordsize="21600,21600">
                      <v:path arrowok="t"/>
                      <v:fill on="f" focussize="0,0"/>
                      <v:stroke startarrow="oval" startarrowwidth="narrow" startarrowlength="short" endarrowwidth="narrow" endarrowlength="short"/>
                      <v:imagedata o:title=""/>
                      <o:lock v:ext="edit"/>
                    </v:line>
                    <v:line id="_x0000_s2874" o:spid="_x0000_s2874" o:spt="20" style="position:absolute;left:2524;top:4092;height:0;width:0;" filled="f" stroked="t" coordsize="21600,21600">
                      <v:path arrowok="t"/>
                      <v:fill on="f" focussize="0,0"/>
                      <v:stroke startarrow="oval" startarrowwidth="narrow" startarrowlength="short" endarrow="oval" endarrowwidth="narrow" endarrowlength="short"/>
                      <v:imagedata o:title=""/>
                      <o:lock v:ext="edit"/>
                    </v:line>
                  </v:group>
                </v:group>
                <v:group id="_x0000_s2875" o:spid="_x0000_s2875" o:spt="203" style="position:absolute;left:4052;top:4363;height:262;width:258;" coordorigin="304,7345" coordsize="311,317">
                  <o:lock v:ext="edit"/>
                  <v:shape id="_x0000_s2876" o:spid="_x0000_s2876" o:spt="3" type="#_x0000_t3" style="position:absolute;left:304;top:7365;height:291;width:293;" coordsize="21600,21600">
                    <v:path/>
                    <v:fill focussize="0,0"/>
                    <v:stroke/>
                    <v:imagedata o:title=""/>
                    <o:lock v:ext="edit"/>
                  </v:shape>
                  <v:shape id="_x0000_s2877" o:spid="_x0000_s2877" o:spt="202" type="#_x0000_t202" style="position:absolute;left:378;top:7345;height:317;width:237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rPr>
                              <w:sz w:val="19"/>
                              <w:szCs w:val="21"/>
                            </w:rPr>
                          </w:pPr>
                          <w:r>
                            <w:rPr>
                              <w:sz w:val="19"/>
                              <w:szCs w:val="21"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  <v:shape id="_x0000_s2878" o:spid="_x0000_s2878" o:spt="202" type="#_x0000_t202" style="position:absolute;left:4277;top:4976;height:286;width:260;" filled="f" stroked="f" coordsize="21600,21600">
                  <v:path/>
                  <v:fill on="f" focussize="0,0"/>
                  <v:stroke on="f"/>
                  <v:imagedata o:title=""/>
                  <o:lock v:ext="edit"/>
                  <v:textbox inset="0mm,0mm,0mm,0mm" style="mso-rotate-with-shape:t;">
                    <w:txbxContent>
                      <w:p>
                        <w:pPr>
                          <w:jc w:val="center"/>
                          <w:rPr>
                            <w:i/>
                            <w:sz w:val="19"/>
                            <w:szCs w:val="21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sz w:val="19"/>
                            <w:szCs w:val="21"/>
                          </w:rPr>
                          <w:t>S</w:t>
                        </w:r>
                        <w:r>
                          <w:rPr>
                            <w:rFonts w:hint="eastAsia"/>
                            <w:sz w:val="19"/>
                            <w:szCs w:val="21"/>
                            <w:vertAlign w:val="subscript"/>
                          </w:rPr>
                          <w:t xml:space="preserve">2 </w:t>
                        </w:r>
                      </w:p>
                    </w:txbxContent>
                  </v:textbox>
                </v:shape>
                <v:shape id="_x0000_s2879" o:spid="_x0000_s2879" o:spt="202" type="#_x0000_t202" style="position:absolute;left:3786;top:5013;height:286;width:259;" filled="f" stroked="f" coordsize="21600,21600">
                  <v:path/>
                  <v:fill on="f" focussize="0,0"/>
                  <v:stroke on="f"/>
                  <v:imagedata o:title=""/>
                  <o:lock v:ext="edit"/>
                  <v:textbox inset="0mm,0mm,0mm,0mm" style="mso-rotate-with-shape:t;">
                    <w:txbxContent>
                      <w:p>
                        <w:pPr>
                          <w:jc w:val="center"/>
                          <w:rPr>
                            <w:i/>
                            <w:sz w:val="19"/>
                            <w:szCs w:val="21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sz w:val="19"/>
                            <w:szCs w:val="21"/>
                          </w:rPr>
                          <w:t xml:space="preserve">R </w:t>
                        </w:r>
                      </w:p>
                    </w:txbxContent>
                  </v:textbox>
                </v:shape>
                <v:group id="_x0000_s2880" o:spid="_x0000_s2880" o:spt="203" style="position:absolute;left:3796;top:4715;height:422;width:327;" coordorigin="5783,6467" coordsize="395,510">
                  <o:lock v:ext="edit"/>
                  <v:rect id="_x0000_s2881" o:spid="_x0000_s2881" o:spt="1" style="position:absolute;left:5783;top:6671;flip:x;height:113;width:395;rotation:-11796480f;" coordsize="21600,21600">
                    <v:path/>
                    <v:fill focussize="0,0"/>
                    <v:stroke/>
                    <v:imagedata o:title=""/>
                    <o:lock v:ext="edit"/>
                  </v:rect>
                  <v:line id="_x0000_s2882" o:spid="_x0000_s2882" o:spt="20" style="position:absolute;left:5753;top:6721;height:1;width:510;rotation:20316160f;" coordsize="21600,21600">
                    <v:path arrowok="t"/>
                    <v:fill focussize="0,0"/>
                    <v:stroke endarrow="block" endarrowwidth="narrow" endarrowlength="long"/>
                    <v:imagedata o:title=""/>
                    <o:lock v:ext="edit"/>
                  </v:line>
                </v:group>
              </v:group>
            </v:group>
            <w10:wrap type="square"/>
          </v:group>
        </w:pict>
      </w:r>
      <w:r>
        <w:rPr>
          <w:color w:val="000000"/>
          <w:szCs w:val="21"/>
        </w:rPr>
        <w:t>实验中应该取________。（填“</w:t>
      </w:r>
      <w:r>
        <w:rPr>
          <w:rFonts w:hAnsi="宋体"/>
          <w:iCs/>
        </w:rPr>
        <w:t>①</w:t>
      </w:r>
      <w:r>
        <w:rPr>
          <w:color w:val="000000"/>
          <w:szCs w:val="21"/>
        </w:rPr>
        <w:t>”或“</w:t>
      </w:r>
      <w:r>
        <w:rPr>
          <w:rFonts w:hAnsi="宋体"/>
          <w:iCs/>
        </w:rPr>
        <w:t>②</w:t>
      </w:r>
      <w:r>
        <w:rPr>
          <w:color w:val="000000"/>
          <w:szCs w:val="21"/>
        </w:rPr>
        <w:t>”）</w:t>
      </w:r>
    </w:p>
    <w:p>
      <w:pPr>
        <w:spacing w:line="360" w:lineRule="auto"/>
        <w:rPr>
          <w:rFonts w:hint="eastAsia" w:ascii="Calibri" w:hAnsi="Calibri"/>
          <w:b/>
          <w:color w:val="FFFFFF"/>
          <w:sz w:val="2"/>
          <w:szCs w:val="22"/>
        </w:rPr>
      </w:pPr>
    </w:p>
    <w:p>
      <w:pPr>
        <w:spacing w:line="360" w:lineRule="auto"/>
        <w:rPr>
          <w:rFonts w:ascii="Calibri" w:hAnsi="Calibri"/>
          <w:b/>
          <w:color w:val="FFFFFF"/>
          <w:sz w:val="2"/>
          <w:szCs w:val="22"/>
        </w:rPr>
      </w:pPr>
      <w:r>
        <w:rPr>
          <w:rFonts w:hint="eastAsia" w:ascii="Calibri" w:hAnsi="Calibri"/>
          <w:b/>
          <w:color w:val="FFFFFF"/>
          <w:sz w:val="2"/>
          <w:szCs w:val="22"/>
        </w:rPr>
        <w:t>根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hint="eastAsia"/>
          <w:color w:val="000000"/>
          <w:szCs w:val="21"/>
        </w:rPr>
      </w:pP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12.某同学利用图（a）的装置测量轻弹簧的劲度系数。图中，光滑的细杆和直尺水平固定在铁架台上，一轻弹簧穿在细杆上，其左端固定，右端与细绳连接；细绳跨过光滑定滑轮，其下端可以悬挂砝码（实验中，每个砝码的质量均为</w:t>
      </w:r>
      <w:r>
        <w:rPr>
          <w:i/>
          <w:color w:val="000000"/>
          <w:szCs w:val="21"/>
        </w:rPr>
        <w:t>m</w:t>
      </w:r>
      <w:r>
        <w:rPr>
          <w:color w:val="000000"/>
          <w:szCs w:val="21"/>
        </w:rPr>
        <w:t>=50.0g）。弹簧右端连有一竖直指针，其位置可在直尺上读出。实验步骤如下：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rFonts w:hAnsi="宋体"/>
          <w:iCs/>
        </w:rPr>
        <w:t>①</w:t>
      </w:r>
      <w:r>
        <w:rPr>
          <w:b/>
          <w:color w:val="000000"/>
          <w:szCs w:val="21"/>
        </w:rPr>
        <w:pict>
          <v:group id="_x0000_s3371" o:spid="_x0000_s3371" o:spt="203" style="position:absolute;left:0pt;margin-left:3pt;margin-top:8.2pt;height:157.1pt;width:450.7pt;mso-wrap-distance-bottom:0pt;mso-wrap-distance-left:9pt;mso-wrap-distance-right:9pt;mso-wrap-distance-top:0pt;z-index:251661312;mso-width-relative:page;mso-height-relative:page;" coordorigin="149,5197" coordsize="9014,3142" editas="canvas">
            <o:lock v:ext="edit"/>
            <v:shape id="_x0000_s3372" o:spid="_x0000_s3372" o:spt="75" type="#_x0000_t75" style="position:absolute;left:149;top:5197;height:3142;width:9014;" filled="f" o:preferrelative="f" stroked="f" coordsize="21600,21600">
              <v:path/>
              <v:fill on="f" focussize="0,0"/>
              <v:stroke on="f"/>
              <v:imagedata o:title=""/>
              <o:lock v:ext="edit" text="t" aspectratio="t"/>
            </v:shape>
            <v:group id="_x0000_s3373" o:spid="_x0000_s3373" o:spt="203" style="position:absolute;left:1360;top:5284;height:3055;width:6759;" coordorigin="1360,5284" coordsize="6759,3055">
              <o:lock v:ext="edit"/>
              <v:group id="_x0000_s3374" o:spid="_x0000_s3374" o:spt="203" style="position:absolute;left:4872;top:5284;height:3055;width:3247;" coordorigin="5413,8146" coordsize="3247,3055">
                <o:lock v:ext="edit"/>
                <v:group id="_x0000_s3375" o:spid="_x0000_s3375" o:spt="203" style="position:absolute;left:5413;top:8146;height:2788;width:3247;" coordorigin="5413,8146" coordsize="3247,2788">
                  <o:lock v:ext="edit"/>
                  <v:group id="_x0000_s3376" o:spid="_x0000_s3376" o:spt="203" style="position:absolute;left:5967;top:8579;height:2041;width:2041;" coordorigin="2400,2400" coordsize="960,964">
                    <o:lock v:ext="edit"/>
                    <v:shape id="_x0000_s3377" o:spid="_x0000_s3377" style="position:absolute;left:2400;top:2400;height:960;width:960;" filled="f" coordsize="960,960" path="m0,0hal960,0,960,160,0,160,0,320,960,320,960,480,0,480,0,640,960,640,960,800,0,800,0,960,960,960hae">
                      <v:path arrowok="t"/>
                      <v:fill on="f" focussize="0,0"/>
                      <v:stroke/>
                      <v:imagedata o:title=""/>
                      <o:lock v:ext="edit"/>
                    </v:shape>
                    <v:shape id="_x0000_s3378" o:spid="_x0000_s3378" style="position:absolute;left:2400;top:2400;height:964;width:960;" filled="f" coordsize="960,960" path="m0,0hal0,960,160,960,160,0,320,0,320,960,480,960,480,0,640,0,640,960,800,960,800,0,960,0,960,960hae">
                      <v:path arrowok="t"/>
                      <v:fill on="f" focussize="0,0"/>
                      <v:stroke/>
                      <v:imagedata o:title=""/>
                      <o:lock v:ext="edit"/>
                    </v:shape>
                  </v:group>
                  <v:line id="_x0000_s3379" o:spid="_x0000_s3379" o:spt="20" style="position:absolute;left:5966;top:8325;flip:y;height:2268;width:1;" coordsize="21600,21600">
                    <v:path arrowok="t"/>
                    <v:fill focussize="0,0"/>
                    <v:stroke endarrow="block" endarrowwidth="narrow" endarrowlength="long"/>
                    <v:imagedata o:title=""/>
                    <o:lock v:ext="edit"/>
                  </v:line>
                  <v:line id="_x0000_s3380" o:spid="_x0000_s3380" o:spt="20" style="position:absolute;left:5967;top:10620;height:1;width:2438;" coordsize="21600,21600">
                    <v:path arrowok="t"/>
                    <v:fill focussize="0,0"/>
                    <v:stroke endarrow="block" endarrowwidth="narrow" endarrowlength="long"/>
                    <v:imagedata o:title=""/>
                    <o:lock v:ext="edit"/>
                  </v:line>
                  <v:shape id="_x0000_s3381" o:spid="_x0000_s3381" o:spt="202" type="#_x0000_t202" style="position:absolute;left:8370;top:10297;height:331;width:290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n</w:t>
                          </w:r>
                        </w:p>
                      </w:txbxContent>
                    </v:textbox>
                  </v:shape>
                  <v:shape id="_x0000_s3382" o:spid="_x0000_s3382" o:spt="202" type="#_x0000_t202" style="position:absolute;left:6026;top:8146;height:331;width:525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  <w:szCs w:val="21"/>
                            </w:rPr>
                            <w:t>l/</w:t>
                          </w:r>
                          <w:r>
                            <w:rPr>
                              <w:rFonts w:hint="eastAsia"/>
                              <w:iCs/>
                              <w:szCs w:val="21"/>
                            </w:rPr>
                            <w:t>cm</w:t>
                          </w:r>
                        </w:p>
                      </w:txbxContent>
                    </v:textbox>
                  </v:shape>
                  <v:shape id="_x0000_s3383" o:spid="_x0000_s3383" o:spt="202" type="#_x0000_t202" style="position:absolute;left:5916;top:10583;height:331;width:290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0</w:t>
                          </w:r>
                        </w:p>
                      </w:txbxContent>
                    </v:textbox>
                  </v:shape>
                  <v:shape id="_x0000_s3384" o:spid="_x0000_s3384" o:spt="202" type="#_x0000_t202" style="position:absolute;left:6405;top:10583;height:351;width:501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2</w:t>
                          </w:r>
                        </w:p>
                      </w:txbxContent>
                    </v:textbox>
                  </v:shape>
                  <v:shape id="_x0000_s3385" o:spid="_x0000_s3385" o:spt="202" type="#_x0000_t202" style="position:absolute;left:6712;top:10583;height:351;width:499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3</w:t>
                          </w:r>
                        </w:p>
                      </w:txbxContent>
                    </v:textbox>
                  </v:shape>
                  <v:shape id="_x0000_s3386" o:spid="_x0000_s3386" o:spt="202" type="#_x0000_t202" style="position:absolute;left:7035;top:10583;height:351;width:500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4</w:t>
                          </w:r>
                        </w:p>
                      </w:txbxContent>
                    </v:textbox>
                  </v:shape>
                  <v:shape id="_x0000_s3387" o:spid="_x0000_s3387" o:spt="202" type="#_x0000_t202" style="position:absolute;left:7396;top:10583;height:351;width:500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5</w:t>
                          </w:r>
                        </w:p>
                      </w:txbxContent>
                    </v:textbox>
                  </v:shape>
                  <v:shape id="_x0000_s3388" o:spid="_x0000_s3388" o:spt="202" type="#_x0000_t202" style="position:absolute;left:6035;top:10583;height:351;width:501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3389" o:spid="_x0000_s3389" o:spt="202" type="#_x0000_t202" style="position:absolute;left:7754;top:10567;height:351;width:501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6</w:t>
                          </w:r>
                        </w:p>
                      </w:txbxContent>
                    </v:textbox>
                  </v:shape>
                  <v:shape id="_x0000_s3390" o:spid="_x0000_s3390" o:spt="202" type="#_x0000_t202" style="position:absolute;left:5419;top:10442;height:351;width:552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1</w:t>
                          </w:r>
                          <w:r>
                            <w:rPr>
                              <w:rFonts w:hint="eastAsia"/>
                              <w:szCs w:val="21"/>
                            </w:rPr>
                            <w:t>0.0</w:t>
                          </w:r>
                        </w:p>
                      </w:txbxContent>
                    </v:textbox>
                  </v:shape>
                  <v:shape id="_x0000_s3391" o:spid="_x0000_s3391" o:spt="202" type="#_x0000_t202" style="position:absolute;left:5419;top:10140;height:351;width:552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1</w:t>
                          </w:r>
                          <w:r>
                            <w:rPr>
                              <w:rFonts w:hint="eastAsia"/>
                              <w:szCs w:val="21"/>
                            </w:rPr>
                            <w:t>0.5</w:t>
                          </w:r>
                        </w:p>
                      </w:txbxContent>
                    </v:textbox>
                  </v:shape>
                  <v:shape id="_x0000_s3392" o:spid="_x0000_s3392" o:spt="202" type="#_x0000_t202" style="position:absolute;left:5419;top:9812;height:351;width:552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1</w:t>
                          </w:r>
                          <w:r>
                            <w:rPr>
                              <w:rFonts w:hint="eastAsia"/>
                              <w:szCs w:val="21"/>
                            </w:rPr>
                            <w:t>1.0</w:t>
                          </w:r>
                        </w:p>
                      </w:txbxContent>
                    </v:textbox>
                  </v:shape>
                  <v:shape id="_x0000_s3393" o:spid="_x0000_s3393" o:spt="202" type="#_x0000_t202" style="position:absolute;left:5419;top:9450;height:351;width:552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1</w:t>
                          </w:r>
                          <w:r>
                            <w:rPr>
                              <w:rFonts w:hint="eastAsia"/>
                              <w:szCs w:val="21"/>
                            </w:rPr>
                            <w:t>1.5</w:t>
                          </w:r>
                        </w:p>
                      </w:txbxContent>
                    </v:textbox>
                  </v:shape>
                  <v:shape id="_x0000_s3394" o:spid="_x0000_s3394" o:spt="202" type="#_x0000_t202" style="position:absolute;left:5419;top:9137;height:351;width:552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1</w:t>
                          </w:r>
                          <w:r>
                            <w:rPr>
                              <w:rFonts w:hint="eastAsia"/>
                              <w:szCs w:val="21"/>
                            </w:rPr>
                            <w:t>2.0</w:t>
                          </w:r>
                        </w:p>
                      </w:txbxContent>
                    </v:textbox>
                  </v:shape>
                  <v:shape id="_x0000_s3395" o:spid="_x0000_s3395" o:spt="202" type="#_x0000_t202" style="position:absolute;left:5419;top:8775;height:351;width:552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1</w:t>
                          </w:r>
                          <w:r>
                            <w:rPr>
                              <w:rFonts w:hint="eastAsia"/>
                              <w:szCs w:val="21"/>
                            </w:rPr>
                            <w:t>2.5</w:t>
                          </w:r>
                        </w:p>
                      </w:txbxContent>
                    </v:textbox>
                  </v:shape>
                  <v:shape id="_x0000_s3396" o:spid="_x0000_s3396" o:spt="202" type="#_x0000_t202" style="position:absolute;left:5413;top:8432;height:351;width:552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 style="mso-rotate-with-shape:t;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1</w:t>
                          </w:r>
                          <w:r>
                            <w:rPr>
                              <w:rFonts w:hint="eastAsia"/>
                              <w:szCs w:val="21"/>
                            </w:rPr>
                            <w:t>3.0</w:t>
                          </w:r>
                        </w:p>
                      </w:txbxContent>
                    </v:textbox>
                  </v:shape>
                </v:group>
                <v:shape id="_x0000_s3397" o:spid="_x0000_s3397" o:spt="202" type="#_x0000_t202" style="position:absolute;left:6380;top:10853;height:348;width:762;" filled="f" stroked="f" coordsize="21600,21600">
                  <v:path/>
                  <v:fill on="f" focussize="0,0"/>
                  <v:stroke on="f"/>
                  <v:imagedata o:title=""/>
                  <o:lock v:ext="edit"/>
                  <v:textbox inset="0mm,0mm,0mm,0mm" style="mso-rotate-with-shape:t;">
                    <w:txbxContent>
                      <w:p>
                        <w:pPr>
                          <w:jc w:val="center"/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图（b）</w:t>
                        </w:r>
                      </w:p>
                      <w:p>
                        <w:pPr>
                          <w:rPr>
                            <w:szCs w:val="21"/>
                          </w:rPr>
                        </w:pPr>
                      </w:p>
                    </w:txbxContent>
                  </v:textbox>
                </v:shape>
              </v:group>
              <v:group id="_x0000_s3398" o:spid="_x0000_s3398" o:spt="203" style="position:absolute;left:1360;top:5592;height:2399;width:2397;" coordorigin="4823,8377" coordsize="2397,2399">
                <o:lock v:ext="edit"/>
                <v:group id="_x0000_s3399" o:spid="_x0000_s3399" o:spt="203" style="position:absolute;left:4823;top:9838;height:938;width:2220;" coordorigin="4823,9838" coordsize="2220,938">
                  <o:lock v:ext="edit"/>
                  <v:shape id="_x0000_s3400" o:spid="_x0000_s3400" style="position:absolute;left:4823;top:9838;height:84;width:2220;" fillcolor="#FFCC99" filled="t" stroked="t" coordsize="3480,360" path="m0,0hal3480,0hal3480,360hal0,360hae">
                    <v:path arrowok="t"/>
                    <v:fill type="tile" on="t" o:opacity2="65536f" o:title="栎木" alignshape="1" focussize="0,0" rotate="t" r:id="rId32"/>
                    <v:stroke color="#000000"/>
                    <v:imagedata o:title=""/>
                    <o:lock v:ext="edit"/>
                  </v:shape>
                  <v:shape id="_x0000_s3401" o:spid="_x0000_s3401" style="position:absolute;left:4896;top:9922;height:148;width:1727;" fillcolor="#FFCC99" filled="t" stroked="t" coordsize="3480,360" path="m0,0hal3480,0hal3480,360hal0,360hae">
                    <v:path arrowok="t"/>
                    <v:fill type="tile" on="t" o:opacity2="65536f" o:title="栎木" alignshape="1" focussize="0,0" rotate="t" r:id="rId32"/>
                    <v:stroke color="#000000"/>
                    <v:imagedata o:title=""/>
                    <o:lock v:ext="edit"/>
                  </v:shape>
                  <v:shape id="_x0000_s3402" o:spid="_x0000_s3402" style="position:absolute;left:6279;top:10266;height:170;width:850;rotation:-5898240f;" fillcolor="#FFCC99" filled="t" stroked="t" coordsize="3480,360" path="m0,0hal3480,0hal3480,360hal0,360hae">
                    <v:path arrowok="t"/>
                    <v:fill type="tile" on="t" o:opacity2="65536f" o:title="栎木" alignshape="1" focussize="0,0" rotate="t" r:id="rId32"/>
                    <v:stroke color="#000000"/>
                    <v:imagedata o:title=""/>
                    <o:lock v:ext="edit"/>
                  </v:shape>
                </v:group>
                <v:group id="_x0000_s3403" o:spid="_x0000_s3403" o:spt="203" style="position:absolute;left:5038;top:8377;height:1451;width:441;" coordorigin="5038,8377" coordsize="441,1451">
                  <o:lock v:ext="edit"/>
                  <v:group id="_x0000_s3404" o:spid="_x0000_s3404" o:spt="203" style="position:absolute;left:5228;top:8377;height:1361;width:99;" coordorigin="4677,1440" coordsize="210,1984">
                    <o:lock v:ext="edit"/>
                    <v:rect id="_x0000_s3405" o:spid="_x0000_s3405" o:spt="1" style="position:absolute;left:4725;top:1440;height:1944;width:102;" fillcolor="#000000" filled="f" coordsize="21600,21600">
                      <v:path/>
                      <v:fill on="f" color2="#000000" focussize="0,0"/>
                      <v:stroke/>
                      <v:imagedata o:title=""/>
                      <o:lock v:ext="edit"/>
                    </v:rect>
                    <v:rect id="_x0000_s3406" o:spid="_x0000_s3406" o:spt="1" style="position:absolute;left:4677;top:3311;height:113;width:210;" fillcolor="#000000" filled="f" coordsize="21600,21600">
                      <v:path/>
                      <v:fill on="f" focussize="0,0"/>
                      <v:stroke/>
                      <v:imagedata o:title=""/>
                      <o:lock v:ext="edit"/>
                    </v:rect>
                  </v:group>
                  <v:group id="_x0000_s3407" o:spid="_x0000_s3407" o:spt="203" style="position:absolute;left:5038;top:9737;height:91;width:441;" coordorigin="2524,3540" coordsize="1310,247">
                    <o:lock v:ext="edit"/>
                    <v:rect id="_x0000_s3408" o:spid="_x0000_s3408" o:spt="1" style="position:absolute;left:2524;top:3540;height:155;width:1310;" fillcolor="#808080" filled="t" coordsize="21600,21600">
                      <v:path/>
                      <v:fill on="t" focussize="0,0"/>
                      <v:stroke/>
                      <v:imagedata o:title=""/>
                      <o:lock v:ext="edit"/>
                    </v:rect>
                    <v:rect id="_x0000_s3409" o:spid="_x0000_s3409" o:spt="1" style="position:absolute;left:2524;top:3695;height:92;width:124;" fillcolor="#969696" filled="t" coordsize="21600,21600">
                      <v:path/>
                      <v:fill type="gradientRadial" on="t" color2="fill darken(118)" focus="100%" focussize="0f,0f" focusposition="32768f,32768f" method="linear sigma">
                        <o:fill type="gradientRadial" v:ext="backwardCompatible"/>
                      </v:fill>
                      <v:stroke/>
                      <v:imagedata o:title=""/>
                      <o:lock v:ext="edit"/>
                    </v:rect>
                    <v:rect id="_x0000_s3410" o:spid="_x0000_s3410" o:spt="1" style="position:absolute;left:3721;top:3695;height:83;width:112;" fillcolor="#969696" filled="t" coordsize="21600,21600">
                      <v:path/>
                      <v:fill type="gradientRadial" on="t" color2="fill darken(118)" focus="100%" focussize="0f,0f" focusposition="32768f,32768f" method="linear sigma">
                        <o:fill type="gradientRadial" v:ext="backwardCompatible"/>
                      </v:fill>
                      <v:stroke/>
                      <v:imagedata o:title=""/>
                      <o:lock v:ext="edit"/>
                    </v:rect>
                  </v:group>
                  <v:rect id="_x0000_s3411" o:spid="_x0000_s3411" o:spt="1" style="position:absolute;left:5222;top:9085;height:30;width:98;" fillcolor="#000000" filled="t" coordsize="21600,21600">
                    <v:path/>
                    <v:fill on="t" focussize="0,0"/>
                    <v:stroke/>
                    <v:imagedata o:title=""/>
                    <o:lock v:ext="edit"/>
                  </v:rect>
                  <v:rect id="_x0000_s3412" o:spid="_x0000_s3412" o:spt="1" style="position:absolute;left:5222;top:9132;height:30;width:98;" fillcolor="#000000" filled="t" coordsize="21600,21600">
                    <v:path/>
                    <v:fill on="t" focussize="0,0"/>
                    <v:stroke/>
                    <v:imagedata o:title=""/>
                    <o:lock v:ext="edit"/>
                  </v:rect>
                </v:group>
                <v:group id="_x0000_s3413" o:spid="_x0000_s3413" o:spt="203" style="position:absolute;left:5717;top:8607;height:987;width:148;rotation:-5898240f;" coordorigin="73805,15656" coordsize="508,1946">
                  <o:lock v:ext="edit"/>
                  <v:shape id="_x0000_s3414" o:spid="_x0000_s3414" style="position:absolute;left:73805;top:15656;height:1002;width:495;" filled="f" coordsize="2000,4864" path="m617,16hbc744,8,872,0,1000,10hbc1128,20,1265,46,1383,76hbc1501,106,1617,146,1707,190hbc1797,234,1875,287,1924,340hbc1973,393,2000,453,2000,510hbc2000,567,1973,627,1924,680hbc1875,733,1797,786,1707,830hbc1617,874,1501,914,1383,944hbc1265,974,1128,997,1000,1010hbc872,1023,735,1027,617,1024hbc499,1021,383,1007,293,990hbc203,973,125,947,76,920hbc27,893,0,860,0,830hbc0,800,27,767,76,740hbc125,713,203,687,293,670hbc383,653,499,639,617,636hbc735,633,872,637,1000,650hbc1128,663,1265,686,1383,716hbc1501,746,1617,786,1707,830hbc1797,874,1875,927,1924,980hbc1973,1033,2000,1093,2000,1150hbc2000,1207,1973,1267,1924,1320hbc1875,1373,1797,1426,1707,1470hbc1617,1514,1501,1554,1383,1584hbc1265,1614,1128,1637,1000,1650hbc872,1663,735,1667,617,1664hbc499,1661,383,1647,293,1630hbc203,1613,125,1587,76,1560hbc27,1533,0,1500,0,1470hbc0,1440,27,1407,76,1380hbc125,1353,203,1327,293,1310hbc383,1293,499,1279,617,1276hbc735,1273,872,1277,1000,1290hbc1128,1303,1265,1326,1383,1356hbc1501,1386,1617,1426,1707,1470hbc1797,1514,1875,1567,1924,1620hbc1973,1673,2000,1733,2000,1790hbc2000,1847,1973,1907,1924,1960hbc1875,2013,1797,2066,1707,2110hbc1617,2154,1501,2194,1383,2224hbc1265,2254,1128,2277,1000,2290hbc872,2303,735,2307,617,2304hbc499,2301,383,2287,293,2270hbc203,2253,125,2227,76,2200hbc27,2173,0,2140,0,2110hbc0,2080,27,2047,76,2020hbc125,1993,203,1967,293,1950hbc383,1933,499,1919,617,1916hbc735,1913,872,1917,1000,1930hbc1128,1943,1265,1966,1383,1996hbc1501,2026,1617,2066,1707,2110hbc1797,2154,1875,2207,1924,2260hbc1973,2313,2000,2373,2000,2430hbc2000,2487,1973,2547,1924,2600hbc1875,2653,1797,2706,1707,2750hbc1617,2794,1501,2834,1383,2864hbc1265,2894,1128,2917,1000,2930hbc872,2943,735,2947,617,2944hbc499,2941,383,2927,293,2910hbc203,2893,125,2867,76,2840hbc27,2813,0,2780,0,2750hbc0,2720,27,2687,76,2660hbc125,2633,203,2607,293,2590hbc383,2573,499,2559,617,2556hbc735,2553,872,2557,1000,2570hbc1128,2583,1265,2606,1383,2636hbc1501,2666,1617,2706,1707,2750hbc1797,2794,1875,2847,1924,2900hbc1973,2953,2000,3013,2000,3070hbc2000,3127,1973,3187,1924,3240hbc1875,3293,1797,3346,1707,3390hbc1617,3434,1501,3474,1383,3504hbc1265,3534,1128,3557,1000,3570hbc872,3583,735,3587,617,3584hbc499,3581,383,3567,293,3550hbc203,3533,125,3507,76,3480hbc27,3453,0,3420,0,3390hbc0,3360,27,3327,76,3300hbc125,3273,203,3247,293,3230hbc383,3213,499,3199,617,3196hbc735,3193,872,3197,1000,3210hbc1128,3223,1265,3246,1383,3276hbc1501,3306,1617,3346,1707,3390hbc1797,3434,1875,3487,1924,3540hbc1973,3593,2000,3653,2000,3710hbc2000,3767,1973,3827,1924,3880hbc1875,3933,1797,3986,1707,4030hbc1617,4074,1501,4114,1383,4144hbc1265,4174,1128,4197,1000,4210hbc872,4223,735,4227,617,4224hbc499,4221,383,4207,293,4190hbc203,4173,125,4147,76,4120hbc27,4093,0,4060,0,4030hbc0,4000,27,3967,76,3940hbc125,3913,203,3887,293,3870hbc383,3853,499,3839,617,3836hbc735,3833,872,3837,1000,3850hbc1128,3863,1265,3886,1383,3916hbc1501,3946,1617,3986,1707,4030hbc1797,4074,1875,4127,1924,4180hbc1973,4233,2000,4293,2000,4350hbc2000,4407,1973,4467,1924,4520hbc1875,4573,1797,4626,1707,4670hbc1617,4714,1501,4754,1383,4784hbc1265,4814,1128,4837,1000,4850hbc872,4863,744,4863,617,4864hae">
                    <v:path arrowok="t"/>
                    <v:fill on="f" focussize="0,0"/>
                    <v:stroke/>
                    <v:imagedata o:title=""/>
                    <o:lock v:ext="edit"/>
                  </v:shape>
                  <v:shape id="_x0000_s3415" o:spid="_x0000_s3415" style="position:absolute;left:73818;top:16600;height:1002;width:495;" filled="f" coordsize="2000,4864" path="m617,16hbc744,8,872,0,1000,10hbc1128,20,1265,46,1383,76hbc1501,106,1617,146,1707,190hbc1797,234,1875,287,1924,340hbc1973,393,2000,453,2000,510hbc2000,567,1973,627,1924,680hbc1875,733,1797,786,1707,830hbc1617,874,1501,914,1383,944hbc1265,974,1128,997,1000,1010hbc872,1023,735,1027,617,1024hbc499,1021,383,1007,293,990hbc203,973,125,947,76,920hbc27,893,0,860,0,830hbc0,800,27,767,76,740hbc125,713,203,687,293,670hbc383,653,499,639,617,636hbc735,633,872,637,1000,650hbc1128,663,1265,686,1383,716hbc1501,746,1617,786,1707,830hbc1797,874,1875,927,1924,980hbc1973,1033,2000,1093,2000,1150hbc2000,1207,1973,1267,1924,1320hbc1875,1373,1797,1426,1707,1470hbc1617,1514,1501,1554,1383,1584hbc1265,1614,1128,1637,1000,1650hbc872,1663,735,1667,617,1664hbc499,1661,383,1647,293,1630hbc203,1613,125,1587,76,1560hbc27,1533,0,1500,0,1470hbc0,1440,27,1407,76,1380hbc125,1353,203,1327,293,1310hbc383,1293,499,1279,617,1276hbc735,1273,872,1277,1000,1290hbc1128,1303,1265,1326,1383,1356hbc1501,1386,1617,1426,1707,1470hbc1797,1514,1875,1567,1924,1620hbc1973,1673,2000,1733,2000,1790hbc2000,1847,1973,1907,1924,1960hbc1875,2013,1797,2066,1707,2110hbc1617,2154,1501,2194,1383,2224hbc1265,2254,1128,2277,1000,2290hbc872,2303,735,2307,617,2304hbc499,2301,383,2287,293,2270hbc203,2253,125,2227,76,2200hbc27,2173,0,2140,0,2110hbc0,2080,27,2047,76,2020hbc125,1993,203,1967,293,1950hbc383,1933,499,1919,617,1916hbc735,1913,872,1917,1000,1930hbc1128,1943,1265,1966,1383,1996hbc1501,2026,1617,2066,1707,2110hbc1797,2154,1875,2207,1924,2260hbc1973,2313,2000,2373,2000,2430hbc2000,2487,1973,2547,1924,2600hbc1875,2653,1797,2706,1707,2750hbc1617,2794,1501,2834,1383,2864hbc1265,2894,1128,2917,1000,2930hbc872,2943,735,2947,617,2944hbc499,2941,383,2927,293,2910hbc203,2893,125,2867,76,2840hbc27,2813,0,2780,0,2750hbc0,2720,27,2687,76,2660hbc125,2633,203,2607,293,2590hbc383,2573,499,2559,617,2556hbc735,2553,872,2557,1000,2570hbc1128,2583,1265,2606,1383,2636hbc1501,2666,1617,2706,1707,2750hbc1797,2794,1875,2847,1924,2900hbc1973,2953,2000,3013,2000,3070hbc2000,3127,1973,3187,1924,3240hbc1875,3293,1797,3346,1707,3390hbc1617,3434,1501,3474,1383,3504hbc1265,3534,1128,3557,1000,3570hbc872,3583,735,3587,617,3584hbc499,3581,383,3567,293,3550hbc203,3533,125,3507,76,3480hbc27,3453,0,3420,0,3390hbc0,3360,27,3327,76,3300hbc125,3273,203,3247,293,3230hbc383,3213,499,3199,617,3196hbc735,3193,872,3197,1000,3210hbc1128,3223,1265,3246,1383,3276hbc1501,3306,1617,3346,1707,3390hbc1797,3434,1875,3487,1924,3540hbc1973,3593,2000,3653,2000,3710hbc2000,3767,1973,3827,1924,3880hbc1875,3933,1797,3986,1707,4030hbc1617,4074,1501,4114,1383,4144hbc1265,4174,1128,4197,1000,4210hbc872,4223,735,4227,617,4224hbc499,4221,383,4207,293,4190hbc203,4173,125,4147,76,4120hbc27,4093,0,4060,0,4030hbc0,4000,27,3967,76,3940hbc125,3913,203,3887,293,3870hbc383,3853,499,3839,617,3836hbc735,3833,872,3837,1000,3850hbc1128,3863,1265,3886,1383,3916hbc1501,3946,1617,3986,1707,4030hbc1797,4074,1875,4127,1924,4180hbc1973,4233,2000,4293,2000,4350hbc2000,4407,1973,4467,1924,4520hbc1875,4573,1797,4626,1707,4670hbc1617,4714,1501,4754,1383,4784hbc1265,4814,1128,4837,1000,4850hbc872,4863,744,4863,617,4864hae">
                    <v:path arrowok="t"/>
                    <v:fill on="f" focussize="0,0"/>
                    <v:stroke/>
                    <v:imagedata o:title=""/>
                    <o:lock v:ext="edit"/>
                  </v:shape>
                  <v:shape id="_x0000_s3416" o:spid="_x0000_s3416" o:spt="19" type="#_x0000_t19" style="position:absolute;left:73818;top:16604;height:57;width:170;" filled="f" coordsize="22115,42997" adj="6413698,-5808665,21600">
                    <v:path arrowok="t" o:connectlocs="18644,42997;22115,6;21600,21600"/>
                    <v:fill on="f" focussize="0,0"/>
                    <v:stroke/>
                    <v:imagedata o:title=""/>
                    <o:lock v:ext="edit"/>
                  </v:shape>
                </v:group>
                <v:group id="_x0000_s3417" o:spid="_x0000_s3417" o:spt="203" style="position:absolute;left:6542;top:8384;height:1451;width:441;" coordorigin="6542,8384" coordsize="441,1451">
                  <o:lock v:ext="edit"/>
                  <v:group id="_x0000_s3418" o:spid="_x0000_s3418" o:spt="203" style="position:absolute;left:6732;top:8384;height:1361;width:99;" coordorigin="4677,1440" coordsize="210,1984">
                    <o:lock v:ext="edit"/>
                    <v:rect id="_x0000_s3419" o:spid="_x0000_s3419" o:spt="1" style="position:absolute;left:4725;top:1440;height:1944;width:102;" fillcolor="#000000" filled="f" coordsize="21600,21600">
                      <v:path/>
                      <v:fill on="f" color2="#000000" focussize="0,0"/>
                      <v:stroke/>
                      <v:imagedata o:title=""/>
                      <o:lock v:ext="edit"/>
                    </v:rect>
                    <v:rect id="_x0000_s3420" o:spid="_x0000_s3420" o:spt="1" style="position:absolute;left:4677;top:3311;height:113;width:210;" fillcolor="#000000" filled="f" coordsize="21600,21600">
                      <v:path/>
                      <v:fill on="f" focussize="0,0"/>
                      <v:stroke/>
                      <v:imagedata o:title=""/>
                      <o:lock v:ext="edit"/>
                    </v:rect>
                  </v:group>
                  <v:group id="_x0000_s3421" o:spid="_x0000_s3421" o:spt="203" style="position:absolute;left:6542;top:9744;height:91;width:441;" coordorigin="2524,3540" coordsize="1310,247">
                    <o:lock v:ext="edit"/>
                    <v:rect id="_x0000_s3422" o:spid="_x0000_s3422" o:spt="1" style="position:absolute;left:2524;top:3540;height:155;width:1310;" fillcolor="#808080" filled="t" coordsize="21600,21600">
                      <v:path/>
                      <v:fill on="t" focussize="0,0"/>
                      <v:stroke/>
                      <v:imagedata o:title=""/>
                      <o:lock v:ext="edit"/>
                    </v:rect>
                    <v:rect id="_x0000_s3423" o:spid="_x0000_s3423" o:spt="1" style="position:absolute;left:2524;top:3695;height:92;width:124;" fillcolor="#969696" filled="t" coordsize="21600,21600">
                      <v:path/>
                      <v:fill type="gradientRadial" on="t" color2="fill darken(118)" focus="100%" focussize="0f,0f" focusposition="32768f,32768f" method="linear sigma">
                        <o:fill type="gradientRadial" v:ext="backwardCompatible"/>
                      </v:fill>
                      <v:stroke/>
                      <v:imagedata o:title=""/>
                      <o:lock v:ext="edit"/>
                    </v:rect>
                    <v:rect id="_x0000_s3424" o:spid="_x0000_s3424" o:spt="1" style="position:absolute;left:3721;top:3695;height:83;width:112;" fillcolor="#969696" filled="t" coordsize="21600,21600">
                      <v:path/>
                      <v:fill type="gradientRadial" on="t" color2="fill darken(118)" focus="100%" focussize="0f,0f" focusposition="32768f,32768f" method="linear sigma">
                        <o:fill type="gradientRadial" v:ext="backwardCompatible"/>
                      </v:fill>
                      <v:stroke/>
                      <v:imagedata o:title=""/>
                      <o:lock v:ext="edit"/>
                    </v:rect>
                  </v:group>
                  <v:rect id="_x0000_s3425" o:spid="_x0000_s3425" o:spt="1" style="position:absolute;left:6726;top:9092;height:30;width:118;" fillcolor="#000000" filled="t" coordsize="21600,21600">
                    <v:path/>
                    <v:fill on="t" focussize="0,0"/>
                    <v:stroke/>
                    <v:imagedata o:title=""/>
                    <o:lock v:ext="edit"/>
                  </v:rect>
                  <v:rect id="_x0000_s3426" o:spid="_x0000_s3426" o:spt="1" style="position:absolute;left:6726;top:9139;height:30;width:118;" fillcolor="#000000" filled="t" coordsize="21600,21600">
                    <v:path/>
                    <v:fill on="t" focussize="0,0"/>
                    <v:stroke/>
                    <v:imagedata o:title=""/>
                    <o:lock v:ext="edit"/>
                  </v:rect>
                </v:group>
                <v:group id="_x0000_s3427" o:spid="_x0000_s3427" o:spt="203" style="position:absolute;left:6785;top:9107;height:190;width:310;" coordorigin="7221,8024" coordsize="356,218">
                  <o:lock v:ext="edit"/>
                  <v:group id="_x0000_s3428" o:spid="_x0000_s3428" o:spt="203" style="position:absolute;left:7367;top:8024;height:211;width:210;rotation:21626880f;" coordorigin="2400,2400" coordsize="1440,1440">
                    <o:lock v:ext="edit" aspectratio="t"/>
                    <v:shape id="_x0000_s3429" o:spid="_x0000_s3429" o:spt="3" type="#_x0000_t3" style="position:absolute;left:2400;top:2400;height:1440;width:1440;" filled="t" stroked="t" coordsize="21600,21600">
                      <v:path/>
                      <v:fill type="gradientRadial" on="t" color2="fill darken(143)" focus="100%" focussize="0f,0f" focusposition="32768f,32768f" method="linear sigma">
                        <o:fill type="gradientRadial" v:ext="backwardCompatible"/>
                      </v:fill>
                      <v:stroke/>
                      <v:imagedata o:title=""/>
                      <o:lock v:ext="edit" aspectratio="t"/>
                    </v:shape>
                    <v:shape id="_x0000_s3430" o:spid="_x0000_s3430" o:spt="3" type="#_x0000_t3" style="position:absolute;left:2600;top:2600;height:1040;width:1040;" filled="t" stroked="f" coordsize="21600,21600">
                      <v:path/>
                      <v:fill type="gradient" on="t" color2="fill darken(0)" angle="-135" focus="100%" focussize="0f,0f" focusposition="32768f,32768f" method="linear sigma"/>
                      <v:stroke on="f"/>
                      <v:imagedata o:title=""/>
                      <o:lock v:ext="edit" aspectratio="t"/>
                    </v:shape>
                    <v:shape id="_x0000_s3431" o:spid="_x0000_s3431" o:spt="3" type="#_x0000_t3" style="position:absolute;left:2800;top:2800;height:640;width:640;" fillcolor="#969696" filled="t" stroked="f" coordsize="21600,21600">
                      <v:path/>
                      <v:fill type="gradientRadial" on="t" color2="#808080" focussize="0f,0f" focusposition="32768f,32768f">
                        <o:fill type="gradientRadial" v:ext="backwardCompatible"/>
                      </v:fill>
                      <v:stroke on="f"/>
                      <v:imagedata o:title=""/>
                      <o:lock v:ext="edit" aspectratio="t"/>
                    </v:shape>
                    <v:shape id="_x0000_s3432" o:spid="_x0000_s3432" o:spt="3" type="#_x0000_t3" style="position:absolute;left:3000;top:3000;height:240;width:240;" fillcolor="#333333" filled="t" coordsize="21600,21600">
                      <v:path/>
                      <v:fill on="t" focussize="0,0"/>
                      <v:stroke/>
                      <v:imagedata o:title=""/>
                      <o:lock v:ext="edit" aspectratio="t"/>
                    </v:shape>
                  </v:group>
                  <v:rect id="_x0000_s3433" o:spid="_x0000_s3433" o:spt="1" style="position:absolute;left:7221;top:8196;height:46;width:261;rotation:21626880f;" fillcolor="#000000" filled="t" coordsize="21600,21600">
                    <v:path/>
                    <v:fill type="gradient" on="t" color2="fill lighten(0)" focus="50%" focussize="0f,0f" method="linear sigma"/>
                    <v:stroke/>
                    <v:imagedata o:title=""/>
                    <o:lock v:ext="edit" aspectratio="t"/>
                  </v:rect>
                </v:group>
                <v:rect id="_x0000_s3434" o:spid="_x0000_s3434" o:spt="1" style="position:absolute;left:6726;top:9298;height:49;width:98;" fillcolor="#000000" filled="t" coordsize="21600,21600">
                  <v:path/>
                  <v:fill on="t" focussize="0,0"/>
                  <v:stroke/>
                  <v:imagedata o:title=""/>
                  <o:lock v:ext="edit"/>
                </v:rect>
                <v:shape id="_x0000_s3435" o:spid="_x0000_s3435" o:spt="32" type="#_x0000_t32" style="position:absolute;left:6034;top:8371;flip:y;height:1474;width:1;rotation:-5898240f;" o:connectortype="straight" filled="f" stroked="t" coordsize="21600,21600">
                  <v:path arrowok="t"/>
                  <v:fill on="f" focussize="0,0"/>
                  <v:stroke weight="1.5pt"/>
                  <v:imagedata o:title=""/>
                  <o:lock v:ext="edit"/>
                </v:shape>
                <v:line id="_x0000_s3436" o:spid="_x0000_s3436" o:spt="20" style="position:absolute;left:6087;top:8934;height:1;width:395;rotation:-5898240f;" coordsize="21600,21600">
                  <v:path arrowok="t"/>
                  <v:fill focussize="0,0"/>
                  <v:stroke endarrow="block" endarrowwidth="narrow" endarrowlength="long"/>
                  <v:imagedata o:title=""/>
                  <o:lock v:ext="edit"/>
                </v:line>
                <v:shape id="_x0000_s3437" o:spid="_x0000_s3437" o:spt="32" type="#_x0000_t32" style="position:absolute;left:7095;top:9173;height:839;width:1;rotation:-11796480f;" o:connectortype="straight" filled="f" stroked="t" coordsize="21600,21600">
                  <v:path arrowok="t"/>
                  <v:fill on="f" focussize="0,0"/>
                  <v:stroke/>
                  <v:imagedata o:title=""/>
                  <o:lock v:ext="edit"/>
                </v:shape>
                <v:group id="_x0000_s3438" o:spid="_x0000_s3438" o:spt="203" style="position:absolute;left:6974;top:10026;height:454;width:246;" coordorigin="8802,9421" coordsize="283,723">
                  <o:lock v:ext="edit"/>
                  <v:group id="_x0000_s3439" o:spid="_x0000_s3439" o:spt="203" style="position:absolute;left:8802;top:9421;height:196;width:283;" coordorigin="8814,9393" coordsize="283,283">
                    <o:lock v:ext="edit"/>
                    <v:shape id="_x0000_s3440" o:spid="_x0000_s3440" style="position:absolute;left:8930;top:9594;height:82;width:52;" fillcolor="#000000" filled="t" coordsize="2020,2594" path="m472,15hbc472,107,477,387,472,552hbc467,717,480,887,442,1005hbc404,1123,302,1180,247,1260hbc192,1340,152,1398,112,1488hbc72,1578,14,1706,7,1800hbc0,1894,25,1968,67,2055hbc109,2142,165,2245,262,2325hbc359,2405,515,2498,652,2535hbc789,2572,937,2594,1087,2550hbc1237,2506,1440,2366,1552,2268hbc1664,2170,1702,2069,1762,1965hbc1822,1861,1872,1759,1912,1644hbc1952,1529,2020,1309,2002,1275hbc1984,1241,1874,1355,1807,1440hbc1740,1525,1669,1690,1597,1785hbc1525,1880,1442,1953,1372,2010hbc1302,2067,1257,2113,1177,2130hbc1097,2147,982,2147,892,2115hbc802,2083,677,2022,637,1935hbc597,1848,612,1702,652,1590hbc692,1478,817,1355,877,1260hbc937,1165,990,1112,1012,1020hbc1034,928,1012,786,1012,708hbc1012,630,1012,670,1012,552hbc1012,434,1012,115,1012,0hae">
                      <v:path arrowok="t"/>
                      <v:fill on="t" focussize="0,0"/>
                      <v:stroke/>
                      <v:imagedata o:title=""/>
                      <o:lock v:ext="edit" aspectratio="f"/>
                    </v:shape>
                    <v:shape id="_x0000_s3441" o:spid="_x0000_s3441" style="position:absolute;left:8929;top:9393;flip:x y;height:82;width:52;" fillcolor="#000000" filled="t" coordsize="2020,2594" path="m472,15hbc472,107,477,387,472,552hbc467,717,480,887,442,1005hbc404,1123,302,1180,247,1260hbc192,1340,152,1398,112,1488hbc72,1578,14,1706,7,1800hbc0,1894,25,1968,67,2055hbc109,2142,165,2245,262,2325hbc359,2405,515,2498,652,2535hbc789,2572,937,2594,1087,2550hbc1237,2506,1440,2366,1552,2268hbc1664,2170,1702,2069,1762,1965hbc1822,1861,1872,1759,1912,1644hbc1952,1529,2020,1309,2002,1275hbc1984,1241,1874,1355,1807,1440hbc1740,1525,1669,1690,1597,1785hbc1525,1880,1442,1953,1372,2010hbc1302,2067,1257,2113,1177,2130hbc1097,2147,982,2147,892,2115hbc802,2083,677,2022,637,1935hbc597,1848,612,1702,652,1590hbc692,1478,817,1355,877,1260hbc937,1165,990,1112,1012,1020hbc1034,928,1012,786,1012,708hbc1012,630,1012,670,1012,552hbc1012,434,1012,115,1012,0hae">
                      <v:path arrowok="t"/>
                      <v:fill on="t" focussize="0,0"/>
                      <v:stroke/>
                      <v:imagedata o:title=""/>
                      <o:lock v:ext="edit" aspectratio="f"/>
                    </v:shape>
                    <v:rect id="_x0000_s3442" o:spid="_x0000_s3442" o:spt="1" style="position:absolute;left:8814;top:9467;height:143;width:283;" fillcolor="#333333" filled="t" coordsize="21600,21600">
                      <v:path/>
                      <v:fill type="gradient" on="t" color2="#C0C0C0" angle="-90" focus="-50%" focussize="0f,0f"/>
                      <v:stroke/>
                      <v:imagedata o:title=""/>
                      <o:lock v:ext="edit" aspectratio="f"/>
                    </v:rect>
                  </v:group>
                  <v:group id="_x0000_s3443" o:spid="_x0000_s3443" o:spt="203" style="position:absolute;left:8802;top:9602;height:196;width:283;" coordorigin="8814,9393" coordsize="283,283">
                    <o:lock v:ext="edit"/>
                    <v:shape id="_x0000_s3444" o:spid="_x0000_s3444" style="position:absolute;left:8930;top:9594;height:82;width:52;" fillcolor="#000000" filled="t" coordsize="2020,2594" path="m472,15hbc472,107,477,387,472,552hbc467,717,480,887,442,1005hbc404,1123,302,1180,247,1260hbc192,1340,152,1398,112,1488hbc72,1578,14,1706,7,1800hbc0,1894,25,1968,67,2055hbc109,2142,165,2245,262,2325hbc359,2405,515,2498,652,2535hbc789,2572,937,2594,1087,2550hbc1237,2506,1440,2366,1552,2268hbc1664,2170,1702,2069,1762,1965hbc1822,1861,1872,1759,1912,1644hbc1952,1529,2020,1309,2002,1275hbc1984,1241,1874,1355,1807,1440hbc1740,1525,1669,1690,1597,1785hbc1525,1880,1442,1953,1372,2010hbc1302,2067,1257,2113,1177,2130hbc1097,2147,982,2147,892,2115hbc802,2083,677,2022,637,1935hbc597,1848,612,1702,652,1590hbc692,1478,817,1355,877,1260hbc937,1165,990,1112,1012,1020hbc1034,928,1012,786,1012,708hbc1012,630,1012,670,1012,552hbc1012,434,1012,115,1012,0hae">
                      <v:path arrowok="t"/>
                      <v:fill on="t" focussize="0,0"/>
                      <v:stroke/>
                      <v:imagedata o:title=""/>
                      <o:lock v:ext="edit" aspectratio="f"/>
                    </v:shape>
                    <v:shape id="_x0000_s3445" o:spid="_x0000_s3445" style="position:absolute;left:8929;top:9393;flip:x y;height:82;width:52;" fillcolor="#000000" filled="t" coordsize="2020,2594" path="m472,15hbc472,107,477,387,472,552hbc467,717,480,887,442,1005hbc404,1123,302,1180,247,1260hbc192,1340,152,1398,112,1488hbc72,1578,14,1706,7,1800hbc0,1894,25,1968,67,2055hbc109,2142,165,2245,262,2325hbc359,2405,515,2498,652,2535hbc789,2572,937,2594,1087,2550hbc1237,2506,1440,2366,1552,2268hbc1664,2170,1702,2069,1762,1965hbc1822,1861,1872,1759,1912,1644hbc1952,1529,2020,1309,2002,1275hbc1984,1241,1874,1355,1807,1440hbc1740,1525,1669,1690,1597,1785hbc1525,1880,1442,1953,1372,2010hbc1302,2067,1257,2113,1177,2130hbc1097,2147,982,2147,892,2115hbc802,2083,677,2022,637,1935hbc597,1848,612,1702,652,1590hbc692,1478,817,1355,877,1260hbc937,1165,990,1112,1012,1020hbc1034,928,1012,786,1012,708hbc1012,630,1012,670,1012,552hbc1012,434,1012,115,1012,0hae">
                      <v:path arrowok="t"/>
                      <v:fill on="t" focussize="0,0"/>
                      <v:stroke/>
                      <v:imagedata o:title=""/>
                      <o:lock v:ext="edit" aspectratio="f"/>
                    </v:shape>
                    <v:rect id="_x0000_s3446" o:spid="_x0000_s3446" o:spt="1" style="position:absolute;left:8814;top:9467;height:143;width:283;" fillcolor="#333333" filled="t" coordsize="21600,21600">
                      <v:path/>
                      <v:fill type="gradient" on="t" color2="#C0C0C0" angle="-90" focus="-50%" focussize="0f,0f"/>
                      <v:stroke/>
                      <v:imagedata o:title=""/>
                      <o:lock v:ext="edit" aspectratio="f"/>
                    </v:rect>
                  </v:group>
                  <v:group id="_x0000_s3447" o:spid="_x0000_s3447" o:spt="203" style="position:absolute;left:8802;top:9780;height:196;width:283;" coordorigin="8814,9393" coordsize="283,283">
                    <o:lock v:ext="edit"/>
                    <v:shape id="_x0000_s3448" o:spid="_x0000_s3448" style="position:absolute;left:8930;top:9594;height:82;width:52;" fillcolor="#000000" filled="t" coordsize="2020,2594" path="m472,15hbc472,107,477,387,472,552hbc467,717,480,887,442,1005hbc404,1123,302,1180,247,1260hbc192,1340,152,1398,112,1488hbc72,1578,14,1706,7,1800hbc0,1894,25,1968,67,2055hbc109,2142,165,2245,262,2325hbc359,2405,515,2498,652,2535hbc789,2572,937,2594,1087,2550hbc1237,2506,1440,2366,1552,2268hbc1664,2170,1702,2069,1762,1965hbc1822,1861,1872,1759,1912,1644hbc1952,1529,2020,1309,2002,1275hbc1984,1241,1874,1355,1807,1440hbc1740,1525,1669,1690,1597,1785hbc1525,1880,1442,1953,1372,2010hbc1302,2067,1257,2113,1177,2130hbc1097,2147,982,2147,892,2115hbc802,2083,677,2022,637,1935hbc597,1848,612,1702,652,1590hbc692,1478,817,1355,877,1260hbc937,1165,990,1112,1012,1020hbc1034,928,1012,786,1012,708hbc1012,630,1012,670,1012,552hbc1012,434,1012,115,1012,0hae">
                      <v:path arrowok="t"/>
                      <v:fill on="t" focussize="0,0"/>
                      <v:stroke/>
                      <v:imagedata o:title=""/>
                      <o:lock v:ext="edit" aspectratio="f"/>
                    </v:shape>
                    <v:shape id="_x0000_s3449" o:spid="_x0000_s3449" style="position:absolute;left:8929;top:9393;flip:x y;height:82;width:52;" fillcolor="#000000" filled="t" coordsize="2020,2594" path="m472,15hbc472,107,477,387,472,552hbc467,717,480,887,442,1005hbc404,1123,302,1180,247,1260hbc192,1340,152,1398,112,1488hbc72,1578,14,1706,7,1800hbc0,1894,25,1968,67,2055hbc109,2142,165,2245,262,2325hbc359,2405,515,2498,652,2535hbc789,2572,937,2594,1087,2550hbc1237,2506,1440,2366,1552,2268hbc1664,2170,1702,2069,1762,1965hbc1822,1861,1872,1759,1912,1644hbc1952,1529,2020,1309,2002,1275hbc1984,1241,1874,1355,1807,1440hbc1740,1525,1669,1690,1597,1785hbc1525,1880,1442,1953,1372,2010hbc1302,2067,1257,2113,1177,2130hbc1097,2147,982,2147,892,2115hbc802,2083,677,2022,637,1935hbc597,1848,612,1702,652,1590hbc692,1478,817,1355,877,1260hbc937,1165,990,1112,1012,1020hbc1034,928,1012,786,1012,708hbc1012,630,1012,670,1012,552hbc1012,434,1012,115,1012,0hae">
                      <v:path arrowok="t"/>
                      <v:fill on="t" focussize="0,0"/>
                      <v:stroke/>
                      <v:imagedata o:title=""/>
                      <o:lock v:ext="edit" aspectratio="f"/>
                    </v:shape>
                    <v:rect id="_x0000_s3450" o:spid="_x0000_s3450" o:spt="1" style="position:absolute;left:8814;top:9467;height:143;width:283;" fillcolor="#333333" filled="t" coordsize="21600,21600">
                      <v:path/>
                      <v:fill type="gradient" on="t" color2="#C0C0C0" angle="-90" focus="-50%" focussize="0f,0f"/>
                      <v:stroke/>
                      <v:imagedata o:title=""/>
                      <o:lock v:ext="edit" aspectratio="f"/>
                    </v:rect>
                  </v:group>
                  <v:group id="_x0000_s3451" o:spid="_x0000_s3451" o:spt="203" style="position:absolute;left:8802;top:9948;height:196;width:283;" coordorigin="8814,9393" coordsize="283,283">
                    <o:lock v:ext="edit"/>
                    <v:shape id="_x0000_s3452" o:spid="_x0000_s3452" style="position:absolute;left:8930;top:9594;height:82;width:52;" fillcolor="#000000" filled="t" coordsize="2020,2594" path="m472,15hbc472,107,477,387,472,552hbc467,717,480,887,442,1005hbc404,1123,302,1180,247,1260hbc192,1340,152,1398,112,1488hbc72,1578,14,1706,7,1800hbc0,1894,25,1968,67,2055hbc109,2142,165,2245,262,2325hbc359,2405,515,2498,652,2535hbc789,2572,937,2594,1087,2550hbc1237,2506,1440,2366,1552,2268hbc1664,2170,1702,2069,1762,1965hbc1822,1861,1872,1759,1912,1644hbc1952,1529,2020,1309,2002,1275hbc1984,1241,1874,1355,1807,1440hbc1740,1525,1669,1690,1597,1785hbc1525,1880,1442,1953,1372,2010hbc1302,2067,1257,2113,1177,2130hbc1097,2147,982,2147,892,2115hbc802,2083,677,2022,637,1935hbc597,1848,612,1702,652,1590hbc692,1478,817,1355,877,1260hbc937,1165,990,1112,1012,1020hbc1034,928,1012,786,1012,708hbc1012,630,1012,670,1012,552hbc1012,434,1012,115,1012,0hae">
                      <v:path arrowok="t"/>
                      <v:fill on="t" focussize="0,0"/>
                      <v:stroke/>
                      <v:imagedata o:title=""/>
                      <o:lock v:ext="edit" aspectratio="f"/>
                    </v:shape>
                    <v:shape id="_x0000_s3453" o:spid="_x0000_s3453" style="position:absolute;left:8929;top:9393;flip:x y;height:82;width:52;" fillcolor="#000000" filled="t" coordsize="2020,2594" path="m472,15hbc472,107,477,387,472,552hbc467,717,480,887,442,1005hbc404,1123,302,1180,247,1260hbc192,1340,152,1398,112,1488hbc72,1578,14,1706,7,1800hbc0,1894,25,1968,67,2055hbc109,2142,165,2245,262,2325hbc359,2405,515,2498,652,2535hbc789,2572,937,2594,1087,2550hbc1237,2506,1440,2366,1552,2268hbc1664,2170,1702,2069,1762,1965hbc1822,1861,1872,1759,1912,1644hbc1952,1529,2020,1309,2002,1275hbc1984,1241,1874,1355,1807,1440hbc1740,1525,1669,1690,1597,1785hbc1525,1880,1442,1953,1372,2010hbc1302,2067,1257,2113,1177,2130hbc1097,2147,982,2147,892,2115hbc802,2083,677,2022,637,1935hbc597,1848,612,1702,652,1590hbc692,1478,817,1355,877,1260hbc937,1165,990,1112,1012,1020hbc1034,928,1012,786,1012,708hbc1012,630,1012,670,1012,552hbc1012,434,1012,115,1012,0hae">
                      <v:path arrowok="t"/>
                      <v:fill on="t" focussize="0,0"/>
                      <v:stroke/>
                      <v:imagedata o:title=""/>
                      <o:lock v:ext="edit" aspectratio="f"/>
                    </v:shape>
                    <v:rect id="_x0000_s3454" o:spid="_x0000_s3454" o:spt="1" style="position:absolute;left:8814;top:9467;height:143;width:283;" fillcolor="#333333" filled="t" coordsize="21600,21600">
                      <v:path/>
                      <v:fill type="gradient" on="t" color2="#C0C0C0" angle="-90" focus="-50%" focussize="0f,0f"/>
                      <v:stroke/>
                      <v:imagedata o:title=""/>
                      <o:lock v:ext="edit" aspectratio="f"/>
                    </v:rect>
                  </v:group>
                </v:group>
                <v:shape id="_x0000_s3455" o:spid="_x0000_s3455" o:spt="202" type="#_x0000_t202" style="position:absolute;left:5225;top:10388;height:303;width:663;" filled="f" stroked="f" coordsize="21600,21600">
                  <v:path/>
                  <v:fill on="f" focussize="0,0"/>
                  <v:stroke on="f"/>
                  <v:imagedata o:title=""/>
                  <o:lock v:ext="edit"/>
                  <v:textbox inset="0mm,0mm,0mm,0mm" style="mso-rotate-with-shape:t;">
                    <w:txbxContent>
                      <w:p>
                        <w:pPr>
                          <w:jc w:val="center"/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图（a）</w:t>
                        </w:r>
                      </w:p>
                      <w:p>
                        <w:pPr>
                          <w:rPr>
                            <w:szCs w:val="21"/>
                          </w:rPr>
                        </w:pPr>
                      </w:p>
                    </w:txbxContent>
                  </v:textbox>
                </v:shape>
                <v:group id="_x0000_s3456" o:spid="_x0000_s3456" o:spt="203" style="position:absolute;left:5149;top:8464;height:198;width:1854;" coordorigin="5258,7046" coordsize="2131,228">
                  <o:lock v:ext="edit"/>
                  <v:rect id="_x0000_s3457" o:spid="_x0000_s3457" o:spt="1" style="position:absolute;left:5258;top:7047;flip:y;height:227;width:2098;" fillcolor="#FFFF00" filled="f" coordsize="21600,21600">
                    <v:path/>
                    <v:fill on="f" focussize="0,0"/>
                    <v:stroke/>
                    <v:imagedata o:title=""/>
                    <o:lock v:ext="edit" aspectratio="f"/>
                  </v:rect>
                  <v:group id="_x0000_s3458" o:spid="_x0000_s3458" o:spt="203" style="position:absolute;left:5395;top:7046;height:203;width:1994;" coordorigin="5073,11423" coordsize="3583,295">
                    <o:lock v:ext="edit"/>
                    <v:line id="_x0000_s3459" o:spid="_x0000_s3459" o:spt="20" style="position:absolute;left:5073;top:11423;height:295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60" o:spid="_x0000_s3460" o:spt="20" style="position:absolute;left:5127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61" o:spid="_x0000_s3461" o:spt="20" style="position:absolute;left:5182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62" o:spid="_x0000_s3462" o:spt="20" style="position:absolute;left:5236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63" o:spid="_x0000_s3463" o:spt="20" style="position:absolute;left:5290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64" o:spid="_x0000_s3464" o:spt="20" style="position:absolute;left:5344;top:11423;height:221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65" o:spid="_x0000_s3465" o:spt="20" style="position:absolute;left:5399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66" o:spid="_x0000_s3466" o:spt="20" style="position:absolute;left:5453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67" o:spid="_x0000_s3467" o:spt="20" style="position:absolute;left:5507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68" o:spid="_x0000_s3468" o:spt="20" style="position:absolute;left:5562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69" o:spid="_x0000_s3469" o:spt="20" style="position:absolute;left:5616;top:11423;height:295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70" o:spid="_x0000_s3470" o:spt="20" style="position:absolute;left:5670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71" o:spid="_x0000_s3471" o:spt="20" style="position:absolute;left:5724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72" o:spid="_x0000_s3472" o:spt="20" style="position:absolute;left:5779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73" o:spid="_x0000_s3473" o:spt="20" style="position:absolute;left:5833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74" o:spid="_x0000_s3474" o:spt="20" style="position:absolute;left:5887;top:11423;height:221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75" o:spid="_x0000_s3475" o:spt="20" style="position:absolute;left:5942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76" o:spid="_x0000_s3476" o:spt="20" style="position:absolute;left:5996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77" o:spid="_x0000_s3477" o:spt="20" style="position:absolute;left:6050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78" o:spid="_x0000_s3478" o:spt="20" style="position:absolute;left:6105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79" o:spid="_x0000_s3479" o:spt="20" style="position:absolute;left:6159;top:11423;height:295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80" o:spid="_x0000_s3480" o:spt="20" style="position:absolute;left:6213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81" o:spid="_x0000_s3481" o:spt="20" style="position:absolute;left:6267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82" o:spid="_x0000_s3482" o:spt="20" style="position:absolute;left:6322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83" o:spid="_x0000_s3483" o:spt="20" style="position:absolute;left:6376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84" o:spid="_x0000_s3484" o:spt="20" style="position:absolute;left:6430;top:11423;height:221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85" o:spid="_x0000_s3485" o:spt="20" style="position:absolute;left:6485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86" o:spid="_x0000_s3486" o:spt="20" style="position:absolute;left:6539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87" o:spid="_x0000_s3487" o:spt="20" style="position:absolute;left:6593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88" o:spid="_x0000_s3488" o:spt="20" style="position:absolute;left:6647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89" o:spid="_x0000_s3489" o:spt="20" style="position:absolute;left:6702;top:11423;height:295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90" o:spid="_x0000_s3490" o:spt="20" style="position:absolute;left:6756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91" o:spid="_x0000_s3491" o:spt="20" style="position:absolute;left:6810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92" o:spid="_x0000_s3492" o:spt="20" style="position:absolute;left:6865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93" o:spid="_x0000_s3493" o:spt="20" style="position:absolute;left:6919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94" o:spid="_x0000_s3494" o:spt="20" style="position:absolute;left:6973;top:11423;height:221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95" o:spid="_x0000_s3495" o:spt="20" style="position:absolute;left:7027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96" o:spid="_x0000_s3496" o:spt="20" style="position:absolute;left:7082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97" o:spid="_x0000_s3497" o:spt="20" style="position:absolute;left:7136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98" o:spid="_x0000_s3498" o:spt="20" style="position:absolute;left:7190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499" o:spid="_x0000_s3499" o:spt="20" style="position:absolute;left:7245;top:11423;height:295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500" o:spid="_x0000_s3500" o:spt="20" style="position:absolute;left:7299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501" o:spid="_x0000_s3501" o:spt="20" style="position:absolute;left:7353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502" o:spid="_x0000_s3502" o:spt="20" style="position:absolute;left:7407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503" o:spid="_x0000_s3503" o:spt="20" style="position:absolute;left:7462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504" o:spid="_x0000_s3504" o:spt="20" style="position:absolute;left:7516;top:11423;height:221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505" o:spid="_x0000_s3505" o:spt="20" style="position:absolute;left:7570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506" o:spid="_x0000_s3506" o:spt="20" style="position:absolute;left:7625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507" o:spid="_x0000_s3507" o:spt="20" style="position:absolute;left:7679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508" o:spid="_x0000_s3508" o:spt="20" style="position:absolute;left:7733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509" o:spid="_x0000_s3509" o:spt="20" style="position:absolute;left:7788;top:11423;height:295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510" o:spid="_x0000_s3510" o:spt="20" style="position:absolute;left:7842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511" o:spid="_x0000_s3511" o:spt="20" style="position:absolute;left:7896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512" o:spid="_x0000_s3512" o:spt="20" style="position:absolute;left:7950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513" o:spid="_x0000_s3513" o:spt="20" style="position:absolute;left:8005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514" o:spid="_x0000_s3514" o:spt="20" style="position:absolute;left:8059;top:11423;height:221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515" o:spid="_x0000_s3515" o:spt="20" style="position:absolute;left:8113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516" o:spid="_x0000_s3516" o:spt="20" style="position:absolute;left:8168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517" o:spid="_x0000_s3517" o:spt="20" style="position:absolute;left:8222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518" o:spid="_x0000_s3518" o:spt="20" style="position:absolute;left:8276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519" o:spid="_x0000_s3519" o:spt="20" style="position:absolute;left:8330;top:11423;height:295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520" o:spid="_x0000_s3520" o:spt="20" style="position:absolute;left:8385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521" o:spid="_x0000_s3521" o:spt="20" style="position:absolute;left:8439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522" o:spid="_x0000_s3522" o:spt="20" style="position:absolute;left:8493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523" o:spid="_x0000_s3523" o:spt="20" style="position:absolute;left:8548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524" o:spid="_x0000_s3524" o:spt="20" style="position:absolute;left:8602;top:11423;height:221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  <v:line id="_x0000_s3525" o:spid="_x0000_s3525" o:spt="20" style="position:absolute;left:8656;top:11423;height:147;width:0;" coordsize="21600,21600">
                      <v:path arrowok="t"/>
                      <v:fill focussize="0,0"/>
                      <v:stroke/>
                      <v:imagedata o:title=""/>
                      <o:lock v:ext="edit" aspectratio="f"/>
                    </v:line>
                  </v:group>
                </v:group>
                <v:shape id="_x0000_s3526" o:spid="_x0000_s3526" o:spt="32" type="#_x0000_t32" style="position:absolute;left:6925;top:9025;flip:y;height:170;width:1;rotation:-5898240f;" o:connectortype="straight" filled="f" stroked="t" coordsize="21600,21600">
                  <v:path arrowok="t"/>
                  <v:fill on="f" focussize="0,0"/>
                  <v:stroke/>
                  <v:imagedata o:title=""/>
                  <o:lock v:ext="edit"/>
                </v:shape>
              </v:group>
            </v:group>
            <w10:wrap type="square"/>
          </v:group>
        </w:pict>
      </w:r>
      <w:r>
        <w:rPr>
          <w:color w:val="000000"/>
          <w:szCs w:val="21"/>
        </w:rPr>
        <w:t>在绳下端挂上一个</w:t>
      </w:r>
      <w:r>
        <w:rPr>
          <w:rFonts w:hint="eastAsia"/>
          <w:color w:val="000000"/>
          <w:szCs w:val="21"/>
        </w:rPr>
        <w:t>砝码</w:t>
      </w:r>
      <w:r>
        <w:rPr>
          <w:color w:val="000000"/>
          <w:szCs w:val="21"/>
        </w:rPr>
        <w:t>，调整滑轮，使弹簧与滑轮间的细线水平且弹簧与细杆没有接触；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rFonts w:hAnsi="宋体"/>
          <w:iCs/>
        </w:rPr>
        <w:t>②</w:t>
      </w:r>
      <w:r>
        <w:rPr>
          <w:color w:val="000000"/>
          <w:szCs w:val="21"/>
        </w:rPr>
        <w:t>系统静止后，记录砝码的个数及指针的位置；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rFonts w:hAnsi="宋体"/>
          <w:iCs/>
        </w:rPr>
        <w:t>③</w:t>
      </w:r>
      <w:r>
        <w:rPr>
          <w:color w:val="000000"/>
          <w:szCs w:val="21"/>
        </w:rPr>
        <w:t>逐次增加砝码个数，并重复步骤</w:t>
      </w:r>
      <w:r>
        <w:rPr>
          <w:rFonts w:hAnsi="宋体"/>
          <w:iCs/>
        </w:rPr>
        <w:t>②</w:t>
      </w:r>
      <w:r>
        <w:rPr>
          <w:color w:val="000000"/>
          <w:szCs w:val="21"/>
        </w:rPr>
        <w:t>（保持弹簧在弹性限度内）：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rFonts w:hAnsi="宋体"/>
          <w:iCs/>
        </w:rPr>
        <w:t>④</w:t>
      </w:r>
      <w:r>
        <w:rPr>
          <w:color w:val="000000"/>
          <w:szCs w:val="21"/>
        </w:rPr>
        <w:t>用</w:t>
      </w:r>
      <w:r>
        <w:rPr>
          <w:i/>
          <w:color w:val="000000"/>
          <w:szCs w:val="21"/>
        </w:rPr>
        <w:t>n</w:t>
      </w:r>
      <w:r>
        <w:rPr>
          <w:color w:val="000000"/>
          <w:szCs w:val="21"/>
        </w:rPr>
        <w:t>表示砝码的个数，</w:t>
      </w:r>
      <w:r>
        <w:rPr>
          <w:i/>
          <w:color w:val="000000"/>
          <w:szCs w:val="21"/>
        </w:rPr>
        <w:t>l</w:t>
      </w:r>
      <w:r>
        <w:rPr>
          <w:color w:val="000000"/>
          <w:szCs w:val="21"/>
        </w:rPr>
        <w:t>表示相应的指针位置，将获得的数据记录在表格内。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回答下列问题：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（1）根据下表的实验数据在图（b）中补齐数据点并作出</w:t>
      </w:r>
      <w:r>
        <w:rPr>
          <w:color w:val="000000"/>
          <w:szCs w:val="21"/>
        </w:rPr>
        <w:drawing>
          <wp:inline distT="0" distB="0" distL="114300" distR="114300">
            <wp:extent cx="304800" cy="180975"/>
            <wp:effectExtent l="0" t="0" r="0" b="8890"/>
            <wp:docPr id="311" name="图片 6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1" name="图片 6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图像__________。</w:t>
      </w:r>
    </w:p>
    <w:tbl>
      <w:tblPr>
        <w:tblStyle w:val="2"/>
        <w:tblW w:w="8897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82"/>
        <w:gridCol w:w="1483"/>
        <w:gridCol w:w="1483"/>
        <w:gridCol w:w="1483"/>
        <w:gridCol w:w="1483"/>
        <w:gridCol w:w="148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 w:hRule="atLeast"/>
        </w:trPr>
        <w:tc>
          <w:tcPr>
            <w:tcW w:w="148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textAlignment w:val="center"/>
              <w:rPr>
                <w:i/>
                <w:color w:val="000000"/>
                <w:szCs w:val="21"/>
              </w:rPr>
            </w:pPr>
            <w:r>
              <w:rPr>
                <w:i/>
                <w:color w:val="000000"/>
                <w:szCs w:val="21"/>
              </w:rPr>
              <w:t>n</w:t>
            </w:r>
          </w:p>
        </w:tc>
        <w:tc>
          <w:tcPr>
            <w:tcW w:w="148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</w:t>
            </w:r>
          </w:p>
        </w:tc>
        <w:tc>
          <w:tcPr>
            <w:tcW w:w="148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2</w:t>
            </w:r>
          </w:p>
        </w:tc>
        <w:tc>
          <w:tcPr>
            <w:tcW w:w="148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3</w:t>
            </w:r>
          </w:p>
        </w:tc>
        <w:tc>
          <w:tcPr>
            <w:tcW w:w="148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4</w:t>
            </w:r>
          </w:p>
        </w:tc>
        <w:tc>
          <w:tcPr>
            <w:tcW w:w="148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 w:hRule="atLeast"/>
        </w:trPr>
        <w:tc>
          <w:tcPr>
            <w:tcW w:w="148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textAlignment w:val="center"/>
              <w:rPr>
                <w:color w:val="000000"/>
                <w:szCs w:val="21"/>
              </w:rPr>
            </w:pPr>
            <w:r>
              <w:rPr>
                <w:i/>
                <w:color w:val="000000"/>
                <w:szCs w:val="21"/>
              </w:rPr>
              <w:t>l</w:t>
            </w:r>
            <w:r>
              <w:rPr>
                <w:color w:val="000000"/>
                <w:szCs w:val="21"/>
              </w:rPr>
              <w:t>/cm</w:t>
            </w:r>
          </w:p>
        </w:tc>
        <w:tc>
          <w:tcPr>
            <w:tcW w:w="148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0.48</w:t>
            </w:r>
          </w:p>
        </w:tc>
        <w:tc>
          <w:tcPr>
            <w:tcW w:w="148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0.96</w:t>
            </w:r>
          </w:p>
        </w:tc>
        <w:tc>
          <w:tcPr>
            <w:tcW w:w="148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1.45</w:t>
            </w:r>
          </w:p>
        </w:tc>
        <w:tc>
          <w:tcPr>
            <w:tcW w:w="148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1.95</w:t>
            </w:r>
          </w:p>
        </w:tc>
        <w:tc>
          <w:tcPr>
            <w:tcW w:w="148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2.40</w:t>
            </w:r>
          </w:p>
        </w:tc>
      </w:tr>
    </w:tbl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（2）弹簧的劲度系数</w:t>
      </w:r>
      <w:r>
        <w:rPr>
          <w:i/>
          <w:color w:val="000000"/>
          <w:szCs w:val="21"/>
        </w:rPr>
        <w:t>k</w:t>
      </w:r>
      <w:r>
        <w:rPr>
          <w:color w:val="000000"/>
          <w:szCs w:val="21"/>
        </w:rPr>
        <w:t>可用砝码质量</w:t>
      </w:r>
      <w:r>
        <w:rPr>
          <w:i/>
          <w:color w:val="000000"/>
          <w:szCs w:val="21"/>
        </w:rPr>
        <w:t>m</w:t>
      </w:r>
      <w:r>
        <w:rPr>
          <w:color w:val="000000"/>
          <w:szCs w:val="21"/>
        </w:rPr>
        <w:t>、重力加速度大小</w:t>
      </w:r>
      <w:r>
        <w:rPr>
          <w:i/>
          <w:color w:val="000000"/>
          <w:szCs w:val="21"/>
        </w:rPr>
        <w:t>g</w:t>
      </w:r>
      <w:r>
        <w:rPr>
          <w:color w:val="000000"/>
          <w:szCs w:val="21"/>
        </w:rPr>
        <w:t>及</w:t>
      </w:r>
      <w:r>
        <w:rPr>
          <w:i/>
          <w:color w:val="000000"/>
          <w:szCs w:val="21"/>
        </w:rPr>
        <w:t>l—n</w:t>
      </w:r>
      <w:r>
        <w:rPr>
          <w:color w:val="000000"/>
          <w:szCs w:val="21"/>
        </w:rPr>
        <w:t>图线的斜率</w:t>
      </w:r>
      <w:r>
        <w:rPr>
          <w:i/>
          <w:iCs/>
          <w:color w:val="000000"/>
          <w:szCs w:val="21"/>
        </w:rPr>
        <w:sym w:font="Symbol" w:char="0061"/>
      </w:r>
      <w:r>
        <w:rPr>
          <w:color w:val="000000"/>
          <w:szCs w:val="21"/>
        </w:rPr>
        <w:t>表示，表达式为</w:t>
      </w:r>
      <w:r>
        <w:rPr>
          <w:i/>
          <w:color w:val="000000"/>
          <w:szCs w:val="21"/>
        </w:rPr>
        <w:t>k</w:t>
      </w:r>
      <w:r>
        <w:rPr>
          <w:color w:val="000000"/>
          <w:szCs w:val="21"/>
        </w:rPr>
        <w:t>=________。若</w:t>
      </w:r>
      <w:r>
        <w:rPr>
          <w:i/>
          <w:color w:val="000000"/>
          <w:szCs w:val="21"/>
        </w:rPr>
        <w:t>g</w:t>
      </w:r>
      <w:r>
        <w:rPr>
          <w:color w:val="000000"/>
          <w:szCs w:val="21"/>
        </w:rPr>
        <w:t>取9.80m/s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，则本实验中</w:t>
      </w:r>
      <w:r>
        <w:rPr>
          <w:i/>
          <w:color w:val="000000"/>
          <w:szCs w:val="21"/>
        </w:rPr>
        <w:t>k</w:t>
      </w:r>
      <w:r>
        <w:rPr>
          <w:color w:val="000000"/>
          <w:szCs w:val="21"/>
        </w:rPr>
        <w:t>=________N/m（结果保留3位有效数字）。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hint="eastAsia" w:ascii="Times New Roman" w:hAnsi="Times New Roman" w:cs="Times New Roman"/>
          <w:color w:val="000000"/>
          <w:sz w:val="21"/>
          <w:szCs w:val="21"/>
        </w:rPr>
      </w:pP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hint="eastAsia" w:ascii="Times New Roman" w:hAnsi="Times New Roman" w:cs="Times New Roman"/>
          <w:color w:val="000000"/>
          <w:sz w:val="21"/>
          <w:szCs w:val="21"/>
        </w:rPr>
      </w:pP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b/>
          <w:color w:val="000000"/>
          <w:sz w:val="21"/>
          <w:szCs w:val="21"/>
        </w:rPr>
      </w:pPr>
      <w:r>
        <w:rPr>
          <w:rFonts w:ascii="Times New Roman" w:hAnsi="Times New Roman" w:cs="Times New Roman"/>
          <w:b/>
          <w:color w:val="000000"/>
          <w:sz w:val="21"/>
          <w:szCs w:val="21"/>
        </w:rPr>
        <w:t xml:space="preserve">四、计算题： 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13.如图，用不可伸长轻绳将物块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a</w:t>
      </w:r>
      <w:r>
        <w:rPr>
          <w:rFonts w:ascii="Times New Roman" w:hAnsi="Times New Roman" w:cs="Times New Roman"/>
          <w:color w:val="000000"/>
          <w:sz w:val="21"/>
          <w:szCs w:val="21"/>
        </w:rPr>
        <w:t>悬挂在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O</w:t>
      </w:r>
      <w:r>
        <w:rPr>
          <w:rFonts w:ascii="Times New Roman" w:hAnsi="Times New Roman" w:cs="Times New Roman"/>
          <w:color w:val="000000"/>
          <w:sz w:val="21"/>
          <w:szCs w:val="21"/>
        </w:rPr>
        <w:t>点</w:t>
      </w:r>
      <w:r>
        <w:rPr>
          <w:rFonts w:hint="eastAsia" w:ascii="Times New Roman" w:hAnsi="Times New Roman" w:cs="Times New Roman"/>
          <w:color w:val="000000"/>
          <w:sz w:val="21"/>
          <w:szCs w:val="21"/>
        </w:rPr>
        <w:t>，</w:t>
      </w:r>
      <w:r>
        <w:rPr>
          <w:rFonts w:ascii="Times New Roman" w:hAnsi="Times New Roman" w:cs="Times New Roman"/>
          <w:color w:val="000000"/>
          <w:sz w:val="21"/>
          <w:szCs w:val="21"/>
        </w:rPr>
        <w:t>初始时，轻绳处于水平拉直状态。现将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a</w:t>
      </w:r>
      <w:r>
        <w:rPr>
          <w:rFonts w:ascii="Times New Roman" w:hAnsi="Times New Roman" w:cs="Times New Roman"/>
          <w:color w:val="000000"/>
          <w:sz w:val="21"/>
          <w:szCs w:val="21"/>
        </w:rPr>
        <w:t>由静止释放，当物块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a</w:t>
      </w:r>
      <w:r>
        <w:rPr>
          <w:rFonts w:ascii="Times New Roman" w:hAnsi="Times New Roman" w:cs="Times New Roman"/>
          <w:color w:val="000000"/>
          <w:sz w:val="21"/>
          <w:szCs w:val="21"/>
        </w:rPr>
        <w:t>下摆至最低点时，恰好与静止在水平面上的物块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b</w:t>
      </w:r>
      <w:r>
        <w:rPr>
          <w:rFonts w:ascii="Times New Roman" w:hAnsi="Times New Roman" w:cs="Times New Roman"/>
          <w:color w:val="000000"/>
          <w:sz w:val="21"/>
          <w:szCs w:val="21"/>
        </w:rPr>
        <w:t>发生弹性碰撞（碰撞时间极短），碰撞后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b</w:t>
      </w:r>
      <w:r>
        <w:rPr>
          <w:rFonts w:ascii="Times New Roman" w:hAnsi="Times New Roman" w:cs="Times New Roman"/>
          <w:color w:val="000000"/>
          <w:sz w:val="21"/>
          <w:szCs w:val="21"/>
        </w:rPr>
        <w:t>滑行的最大距离为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s</w:t>
      </w:r>
      <w:r>
        <w:rPr>
          <w:rFonts w:ascii="Times New Roman" w:hAnsi="Times New Roman" w:cs="Times New Roman"/>
          <w:color w:val="000000"/>
          <w:sz w:val="21"/>
          <w:szCs w:val="21"/>
        </w:rPr>
        <w:t>。已知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b</w:t>
      </w:r>
      <w:r>
        <w:rPr>
          <w:rFonts w:ascii="Times New Roman" w:hAnsi="Times New Roman" w:cs="Times New Roman"/>
          <w:color w:val="000000"/>
          <w:sz w:val="21"/>
          <w:szCs w:val="21"/>
        </w:rPr>
        <w:t>的质量是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a</w:t>
      </w:r>
      <w:r>
        <w:rPr>
          <w:rFonts w:ascii="Times New Roman" w:hAnsi="Times New Roman" w:cs="Times New Roman"/>
          <w:color w:val="000000"/>
          <w:sz w:val="21"/>
          <w:szCs w:val="21"/>
        </w:rPr>
        <w:t>的3倍。b与水平面间的动摩擦因数为</w:t>
      </w:r>
      <w:r>
        <w:rPr>
          <w:rFonts w:ascii="Times New Roman" w:hAnsi="Times New Roman" w:cs="Times New Roman"/>
          <w:i/>
          <w:iCs/>
          <w:color w:val="000000"/>
          <w:sz w:val="21"/>
          <w:szCs w:val="21"/>
        </w:rPr>
        <w:t>μ</w:t>
      </w:r>
      <w:r>
        <w:rPr>
          <w:rFonts w:ascii="Times New Roman" w:hAnsi="Times New Roman" w:cs="Times New Roman"/>
          <w:color w:val="000000"/>
          <w:sz w:val="21"/>
          <w:szCs w:val="21"/>
        </w:rPr>
        <w:t>，重力加速度大小为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g</w:t>
      </w:r>
      <w:r>
        <w:rPr>
          <w:rFonts w:ascii="Times New Roman" w:hAnsi="Times New Roman" w:cs="Times New Roman"/>
          <w:color w:val="000000"/>
          <w:sz w:val="21"/>
          <w:szCs w:val="21"/>
        </w:rPr>
        <w:t>。求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pict>
          <v:group id="_x0000_s3560" o:spid="_x0000_s3560" o:spt="203" style="position:absolute;left:0pt;margin-left:290.4pt;margin-top:-35.15pt;height:97.7pt;width:131.25pt;mso-wrap-distance-bottom:0pt;mso-wrap-distance-left:9pt;mso-wrap-distance-right:9pt;mso-wrap-distance-top:0pt;z-index:251662336;mso-width-relative:page;mso-height-relative:page;" coordorigin="2412,5680" coordsize="2625,1954" editas="canvas">
            <o:lock v:ext="edit"/>
            <v:shape id="_x0000_s3561" o:spid="_x0000_s3561" o:spt="75" type="#_x0000_t75" style="position:absolute;left:2412;top:5680;height:1954;width:2625;" filled="f" o:preferrelative="f" stroked="f" coordsize="21600,21600">
              <v:path/>
              <v:fill on="f" focussize="0,0"/>
              <v:stroke on="f"/>
              <v:imagedata o:title=""/>
              <o:lock v:ext="edit" text="t" aspectratio="t"/>
            </v:shape>
            <v:group id="_x0000_s3562" o:spid="_x0000_s3562" o:spt="203" style="position:absolute;left:2609;top:5947;height:1561;width:2224;" coordorigin="5020,6375" coordsize="2224,1561">
              <o:lock v:ext="edit"/>
              <v:group id="_x0000_s3563" o:spid="_x0000_s3563" o:spt="203" style="position:absolute;left:5628;top:6375;flip:x y;height:78;width:460;" coordorigin="9518,4080" coordsize="474,81">
                <o:lock v:ext="edit"/>
                <v:line id="_x0000_s3564" o:spid="_x0000_s3564" o:spt="20" style="position:absolute;left:9518;top:4085;flip:x;height:76;width:75;" stroked="t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3565" o:spid="_x0000_s3565" o:spt="20" style="position:absolute;left:9593;top:4085;flip:x;height:76;width:75;" stroked="t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3566" o:spid="_x0000_s3566" o:spt="20" style="position:absolute;left:9668;top:4085;flip:x;height:76;width:75;" stroked="t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3567" o:spid="_x0000_s3567" o:spt="20" style="position:absolute;left:9743;top:4085;flip:x;height:76;width:75;" stroked="t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3568" o:spid="_x0000_s3568" o:spt="20" style="position:absolute;left:9818;top:4085;flip:x;height:76;width:75;" stroked="t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3569" o:spid="_x0000_s3569" o:spt="20" style="position:absolute;left:9893;top:4085;flip:x;height:76;width:75;" stroked="t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3570" o:spid="_x0000_s3570" o:spt="20" style="position:absolute;left:9532;top:4080;height:0;width:460;" filled="f" stroked="t" coordsize="21600,21600">
                  <v:path arrowok="t"/>
                  <v:fill on="f" focussize="0,0"/>
                  <v:stroke/>
                  <v:imagedata o:title=""/>
                  <o:lock v:ext="edit"/>
                </v:line>
              </v:group>
              <v:shape id="_x0000_s3571" o:spid="_x0000_s3571" o:spt="32" type="#_x0000_t32" style="position:absolute;left:6378;top:6137;flip:y;height:1020;width:1;rotation:-5898240f;" o:connectortype="straight" filled="f" stroked="t" coordsize="21600,21600">
                <v:path arrowok="t"/>
                <v:fill on="f" focussize="0,0"/>
                <v:stroke/>
                <v:imagedata o:title=""/>
                <o:lock v:ext="edit"/>
              </v:shape>
              <v:rect id="_x0000_s3572" o:spid="_x0000_s3572" o:spt="1" style="position:absolute;left:6863;top:6597;flip:x;height:113;width:113;rotation:-11796480f;" coordsize="21600,21600">
                <v:path/>
                <v:fill focussize="0,0"/>
                <v:stroke/>
                <v:imagedata o:title=""/>
                <o:lock v:ext="edit"/>
              </v:rect>
              <v:rect id="_x0000_s3573" o:spid="_x0000_s3573" o:spt="1" style="position:absolute;left:5740;top:6515;flip:x;height:113;width:227;rotation:-5898240f;" coordsize="21600,21600">
                <v:path/>
                <v:fill focussize="0,0"/>
                <v:stroke/>
                <v:imagedata o:title=""/>
                <o:lock v:ext="edit"/>
              </v:rect>
              <v:shape id="_x0000_s3574" o:spid="_x0000_s3574" o:spt="3" type="#_x0000_t3" style="position:absolute;left:5825;top:6597;height:57;width:56;" fillcolor="#000000" filled="t" coordsize="21600,21600">
                <v:path/>
                <v:fill on="t" focussize="0,0"/>
                <v:stroke/>
                <v:imagedata o:title=""/>
                <o:lock v:ext="edit" aspectratio="t"/>
              </v:shape>
              <v:shape id="_x0000_s3575" o:spid="_x0000_s3575" o:spt="32" type="#_x0000_t32" style="position:absolute;left:5838;top:6611;flip:y;height:1020;width:1;" o:connectortype="straight" filled="f" stroked="t" coordsize="21600,21600">
                <v:path arrowok="t"/>
                <v:fill on="f" focussize="0,0"/>
                <v:stroke dashstyle="dash"/>
                <v:imagedata o:title=""/>
                <o:lock v:ext="edit"/>
              </v:shape>
              <v:shape id="_x0000_s3576" o:spid="_x0000_s3576" o:spt="19" type="#_x0000_t19" style="position:absolute;left:5817;top:6690;height:1021;width:1087;" filled="f" stroked="t" coordsize="23008,21600" adj="47281,6143466,1410,0">
                <v:path arrowok="t" o:connectlocs="23008,272;0,21554;1410,0"/>
                <v:fill on="f" focussize="0,0"/>
                <v:stroke dashstyle="dash" imagealignshape="1"/>
                <v:imagedata grayscale="f" bilevel="f" o:title=""/>
                <o:lock v:ext="edit"/>
                <o:callout minusx="t" minusy="t"/>
              </v:shape>
              <v:rect id="_x0000_s3577" o:spid="_x0000_s3577" o:spt="1" style="position:absolute;left:5526;top:7631;height:227;width:227;" filled="f" coordsize="21600,21600">
                <v:path/>
                <v:fill on="f" focussize="0,0"/>
                <v:stroke/>
                <v:imagedata o:title=""/>
                <o:lock v:ext="edit"/>
              </v:rect>
              <v:group id="_x0000_s3578" o:spid="_x0000_s3578" o:spt="203" style="position:absolute;left:5020;top:7858;height:78;width:1612;" coordorigin="6654,4095" coordsize="1656,81">
                <o:lock v:ext="edit"/>
                <v:group id="_x0000_s3579" o:spid="_x0000_s3579" o:spt="203" style="position:absolute;left:6654;top:4095;height:81;width:834;" coordorigin="2760,2640" coordsize="1338,130">
                  <o:lock v:ext="edit"/>
                  <v:line id="_x0000_s3580" o:spid="_x0000_s3580" o:spt="20" style="position:absolute;left:2760;top:2648;flip:x;height:122;width:120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3581" o:spid="_x0000_s3581" o:spt="20" style="position:absolute;left:2880;top:2648;flip:x;height:122;width:121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3582" o:spid="_x0000_s3582" o:spt="20" style="position:absolute;left:3001;top:2648;flip:x;height:122;width:120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3583" o:spid="_x0000_s3583" o:spt="20" style="position:absolute;left:3121;top:2648;flip:x;height:122;width:120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3584" o:spid="_x0000_s3584" o:spt="20" style="position:absolute;left:3241;top:2648;flip:x;height:122;width:120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3585" o:spid="_x0000_s3585" o:spt="20" style="position:absolute;left:3361;top:2648;flip:x;height:122;width:121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3586" o:spid="_x0000_s3586" o:spt="20" style="position:absolute;left:3482;top:2648;flip:x;height:122;width:120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3587" o:spid="_x0000_s3587" o:spt="20" style="position:absolute;left:3602;top:2648;flip:x;height:122;width:120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3588" o:spid="_x0000_s3588" o:spt="20" style="position:absolute;left:3722;top:2648;flip:x;height:122;width:120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3589" o:spid="_x0000_s3589" o:spt="20" style="position:absolute;left:3842;top:2648;flip:x;height:122;width:121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3590" o:spid="_x0000_s3590" o:spt="20" style="position:absolute;left:3963;top:2648;flip:x;height:122;width:120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3591" o:spid="_x0000_s3591" o:spt="20" style="position:absolute;left:2783;top:2640;height:0;width:1315;" filled="f" stroked="t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</v:group>
                <v:group id="_x0000_s3592" o:spid="_x0000_s3592" o:spt="203" style="position:absolute;left:7476;top:4095;height:81;width:834;" coordorigin="2760,2640" coordsize="1338,130">
                  <o:lock v:ext="edit"/>
                  <v:line id="_x0000_s3593" o:spid="_x0000_s3593" o:spt="20" style="position:absolute;left:2760;top:2648;flip:x;height:122;width:120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3594" o:spid="_x0000_s3594" o:spt="20" style="position:absolute;left:2880;top:2648;flip:x;height:122;width:121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3595" o:spid="_x0000_s3595" o:spt="20" style="position:absolute;left:3001;top:2648;flip:x;height:122;width:120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3596" o:spid="_x0000_s3596" o:spt="20" style="position:absolute;left:3121;top:2648;flip:x;height:122;width:120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3597" o:spid="_x0000_s3597" o:spt="20" style="position:absolute;left:3241;top:2648;flip:x;height:122;width:120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3598" o:spid="_x0000_s3598" o:spt="20" style="position:absolute;left:3361;top:2648;flip:x;height:122;width:121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3599" o:spid="_x0000_s3599" o:spt="20" style="position:absolute;left:3482;top:2648;flip:x;height:122;width:120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3600" o:spid="_x0000_s3600" o:spt="20" style="position:absolute;left:3602;top:2648;flip:x;height:122;width:120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3601" o:spid="_x0000_s3601" o:spt="20" style="position:absolute;left:3722;top:2648;flip:x;height:122;width:120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3602" o:spid="_x0000_s3602" o:spt="20" style="position:absolute;left:3842;top:2648;flip:x;height:122;width:121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3603" o:spid="_x0000_s3603" o:spt="20" style="position:absolute;left:3963;top:2648;flip:x;height:122;width:120;" stroked="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_x0000_s3604" o:spid="_x0000_s3604" o:spt="20" style="position:absolute;left:2783;top:2640;height:0;width:1315;" filled="f" stroked="t" coordsize="21600,21600">
                    <v:path arrowok="t"/>
                    <v:fill on="f" focussize="0,0"/>
                    <v:stroke/>
                    <v:imagedata o:title=""/>
                    <o:lock v:ext="edit"/>
                  </v:line>
                </v:group>
              </v:group>
              <v:rect id="_x0000_s3605" o:spid="_x0000_s3605" o:spt="1" style="position:absolute;left:5771;top:7678;flip:x;height:113;width:113;rotation:-11796480f;" stroked="t" coordsize="21600,21600">
                <v:path/>
                <v:fill focussize="0,0"/>
                <v:stroke dashstyle="dash"/>
                <v:imagedata o:title=""/>
                <o:lock v:ext="edit"/>
              </v:rect>
              <v:shape id="_x0000_s3606" o:spid="_x0000_s3606" o:spt="202" type="#_x0000_t202" style="position:absolute;left:6933;top:6471;height:338;width:311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Cs w:val="21"/>
                        </w:rPr>
                      </w:pPr>
                      <w:r>
                        <w:rPr>
                          <w:rFonts w:hint="eastAsia"/>
                          <w:i/>
                          <w:szCs w:val="21"/>
                        </w:rPr>
                        <w:t>a</w:t>
                      </w:r>
                    </w:p>
                  </w:txbxContent>
                </v:textbox>
              </v:shape>
              <v:shape id="_x0000_s3607" o:spid="_x0000_s3607" o:spt="202" type="#_x0000_t202" style="position:absolute;left:5338;top:7342;height:338;width:311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Cs w:val="21"/>
                        </w:rPr>
                      </w:pPr>
                      <w:r>
                        <w:rPr>
                          <w:rFonts w:hint="eastAsia"/>
                          <w:i/>
                          <w:szCs w:val="21"/>
                        </w:rPr>
                        <w:t>b</w:t>
                      </w:r>
                    </w:p>
                  </w:txbxContent>
                </v:textbox>
              </v:shape>
              <v:shape id="_x0000_s3608" o:spid="_x0000_s3608" o:spt="202" type="#_x0000_t202" style="position:absolute;left:5460;top:6563;height:338;width:311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Cs w:val="21"/>
                        </w:rPr>
                      </w:pPr>
                      <w:r>
                        <w:rPr>
                          <w:rFonts w:hint="eastAsia"/>
                          <w:i/>
                          <w:szCs w:val="21"/>
                        </w:rPr>
                        <w:t>O</w:t>
                      </w:r>
                    </w:p>
                  </w:txbxContent>
                </v:textbox>
              </v:shape>
            </v:group>
            <w10:wrap type="square"/>
          </v:group>
        </w:pict>
      </w:r>
      <w:r>
        <w:rPr>
          <w:rFonts w:ascii="Times New Roman" w:hAnsi="Times New Roman" w:cs="Times New Roman"/>
          <w:color w:val="000000"/>
          <w:sz w:val="21"/>
          <w:szCs w:val="21"/>
        </w:rPr>
        <w:t>（1）碰撞后瞬间物块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b</w:t>
      </w:r>
      <w:r>
        <w:rPr>
          <w:rFonts w:ascii="Times New Roman" w:hAnsi="Times New Roman" w:cs="Times New Roman"/>
          <w:color w:val="000000"/>
          <w:sz w:val="21"/>
          <w:szCs w:val="21"/>
        </w:rPr>
        <w:t>速度的大小；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（2）轻绳的长度。</w:t>
      </w:r>
    </w:p>
    <w:p>
      <w:pPr>
        <w:pStyle w:val="4"/>
        <w:adjustRightInd w:val="0"/>
        <w:snapToGrid w:val="0"/>
        <w:spacing w:line="360" w:lineRule="auto"/>
        <w:jc w:val="left"/>
        <w:textAlignment w:val="baseline"/>
        <w:rPr>
          <w:rFonts w:ascii="Times New Roman" w:hAnsi="Times New Roman" w:cs="Times New Roman"/>
          <w:color w:val="FF0000"/>
          <w:sz w:val="21"/>
          <w:szCs w:val="21"/>
        </w:rPr>
      </w:pPr>
    </w:p>
    <w:p>
      <w:pPr>
        <w:pStyle w:val="4"/>
        <w:adjustRightInd w:val="0"/>
        <w:snapToGrid w:val="0"/>
        <w:spacing w:line="360" w:lineRule="auto"/>
        <w:jc w:val="left"/>
        <w:textAlignment w:val="baseline"/>
        <w:rPr>
          <w:rFonts w:ascii="Times New Roman" w:hAnsi="Times New Roman" w:cs="Times New Roman"/>
          <w:color w:val="FF0000"/>
          <w:sz w:val="21"/>
          <w:szCs w:val="21"/>
        </w:rPr>
      </w:pP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14.如图，一水平面内固定有两根平行的长直金属导轨，导轨间距为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l</w:t>
      </w:r>
      <w:r>
        <w:rPr>
          <w:rFonts w:hint="eastAsia" w:ascii="Times New Roman" w:hAnsi="Times New Roman" w:cs="Times New Roman"/>
          <w:color w:val="000000"/>
          <w:sz w:val="21"/>
          <w:szCs w:val="21"/>
        </w:rPr>
        <w:t>，</w:t>
      </w:r>
      <w:r>
        <w:rPr>
          <w:rFonts w:ascii="Times New Roman" w:hAnsi="Times New Roman" w:cs="Times New Roman"/>
          <w:color w:val="000000"/>
          <w:sz w:val="21"/>
          <w:szCs w:val="21"/>
        </w:rPr>
        <w:t>两根相同的导体棒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AB</w:t>
      </w:r>
      <w:r>
        <w:rPr>
          <w:rFonts w:ascii="Times New Roman" w:hAnsi="Times New Roman" w:cs="Times New Roman"/>
          <w:color w:val="000000"/>
          <w:sz w:val="21"/>
          <w:szCs w:val="21"/>
        </w:rPr>
        <w:t>、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CD</w:t>
      </w:r>
      <w:r>
        <w:rPr>
          <w:rFonts w:ascii="Times New Roman" w:hAnsi="Times New Roman" w:cs="Times New Roman"/>
          <w:color w:val="000000"/>
          <w:sz w:val="21"/>
          <w:szCs w:val="21"/>
        </w:rPr>
        <w:t>置于导轨上并与导轨垂直，长度均为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l</w:t>
      </w:r>
      <w:r>
        <w:rPr>
          <w:rFonts w:hint="eastAsia" w:ascii="Times New Roman" w:hAnsi="Times New Roman" w:cs="Times New Roman"/>
          <w:color w:val="000000"/>
          <w:sz w:val="21"/>
          <w:szCs w:val="21"/>
        </w:rPr>
        <w:t>，</w:t>
      </w:r>
      <w:r>
        <w:rPr>
          <w:rFonts w:ascii="Times New Roman" w:hAnsi="Times New Roman" w:cs="Times New Roman"/>
          <w:color w:val="000000"/>
          <w:sz w:val="21"/>
          <w:szCs w:val="21"/>
        </w:rPr>
        <w:t>棒与导轨间的动摩擦因数为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025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34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（最大静摩擦力等于滑动摩擦力）</w:t>
      </w:r>
      <w:r>
        <w:rPr>
          <w:rFonts w:hint="eastAsia" w:ascii="Times New Roman" w:hAnsi="Times New Roman" w:cs="Times New Roman"/>
          <w:color w:val="000000"/>
          <w:sz w:val="21"/>
          <w:szCs w:val="21"/>
        </w:rPr>
        <w:t>，</w:t>
      </w:r>
      <w:r>
        <w:rPr>
          <w:rFonts w:ascii="Times New Roman" w:hAnsi="Times New Roman" w:cs="Times New Roman"/>
          <w:color w:val="000000"/>
          <w:sz w:val="21"/>
          <w:szCs w:val="21"/>
        </w:rPr>
        <w:t>整个装置处于匀强磁场中，磁感应强度大小为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B</w:t>
      </w:r>
      <w:r>
        <w:rPr>
          <w:rFonts w:ascii="Times New Roman" w:hAnsi="Times New Roman" w:cs="Times New Roman"/>
          <w:color w:val="000000"/>
          <w:sz w:val="21"/>
          <w:szCs w:val="21"/>
        </w:rPr>
        <w:t>，方向竖直向下。从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026" o:spt="75" alt="学科网(www.zxxk.com)--教育资源门户，提供试卷、教案、课件、论文、素材及各类教学资源下载，还有大量而丰富的教学相关资讯！" type="#_x0000_t75" style="height:14.25pt;width:25.5pt;" o:ole="t" filled="f" o:preferrelative="t" stroked="f" coordsize="21600,21600">
            <v:path/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35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时开始，对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AB</w:t>
      </w:r>
      <w:r>
        <w:rPr>
          <w:rFonts w:ascii="Times New Roman" w:hAnsi="Times New Roman" w:cs="Times New Roman"/>
          <w:color w:val="000000"/>
          <w:sz w:val="21"/>
          <w:szCs w:val="21"/>
        </w:rPr>
        <w:t>棒施加一外力，使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AB</w:t>
      </w:r>
      <w:r>
        <w:rPr>
          <w:rFonts w:ascii="Times New Roman" w:hAnsi="Times New Roman" w:cs="Times New Roman"/>
          <w:color w:val="000000"/>
          <w:sz w:val="21"/>
          <w:szCs w:val="21"/>
        </w:rPr>
        <w:t>棒从静止开始向右做匀加速运动，直到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027" o:spt="75" alt="学科网(www.zxxk.com)--教育资源门户，提供试卷、教案、课件、论文、素材及各类教学资源下载，还有大量而丰富的教学相关资讯！" type="#_x0000_t75" style="height:18pt;width:24.75pt;" o:ole="t" filled="f" o:preferrelative="t" stroked="f" coordsize="21600,21600">
            <v:path/>
            <v:fill on="f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37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时刻撤去外力，此时棒中的感应电流为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028" o:spt="75" alt="学科网(www.zxxk.com)--教育资源门户，提供试卷、教案、课件、论文、素材及各类教学资源下载，还有大量而丰富的教学相关资讯！" type="#_x0000_t75" style="height:18pt;width:9pt;" o:ole="t" filled="f" o:preferrelative="t" stroked="f" coordsize="21600,21600">
            <v:path/>
            <v:fill on="f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39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  <w:sz w:val="21"/>
          <w:szCs w:val="21"/>
        </w:rPr>
        <w:t>，</w:t>
      </w:r>
      <w:r>
        <w:rPr>
          <w:rFonts w:ascii="Times New Roman" w:hAnsi="Times New Roman" w:cs="Times New Roman"/>
          <w:color w:val="000000"/>
          <w:sz w:val="21"/>
          <w:szCs w:val="21"/>
        </w:rPr>
        <w:t>已知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CD</w:t>
      </w:r>
      <w:r>
        <w:rPr>
          <w:rFonts w:ascii="Times New Roman" w:hAnsi="Times New Roman" w:cs="Times New Roman"/>
          <w:color w:val="000000"/>
          <w:sz w:val="21"/>
          <w:szCs w:val="21"/>
        </w:rPr>
        <w:t>棒在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029" o:spt="75" alt="学科网(www.zxxk.com)--教育资源门户，提供试卷、教案、课件、论文、素材及各类教学资源下载，还有大量而丰富的教学相关资讯！" type="#_x0000_t75" style="height:20.25pt;width:81.75pt;" o:ole="t" filled="f" o:preferrelative="t" stroked="f" coordsize="21600,21600">
            <v:path/>
            <v:fill on="f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41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时刻开始运动，运动过程中两棒均与导轨接触良好。两棒的质量均为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m</w:t>
      </w:r>
      <w:r>
        <w:rPr>
          <w:rFonts w:ascii="Times New Roman" w:hAnsi="Times New Roman" w:cs="Times New Roman"/>
          <w:color w:val="000000"/>
          <w:sz w:val="21"/>
          <w:szCs w:val="21"/>
        </w:rPr>
        <w:t>，电阻均为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R</w:t>
      </w:r>
      <w:r>
        <w:rPr>
          <w:rFonts w:ascii="Times New Roman" w:hAnsi="Times New Roman" w:cs="Times New Roman"/>
          <w:color w:val="000000"/>
          <w:sz w:val="21"/>
          <w:szCs w:val="21"/>
        </w:rPr>
        <w:t>，导轨的电阻不计。重力加速度大小为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g</w:t>
      </w:r>
      <w:r>
        <w:rPr>
          <w:rFonts w:ascii="Times New Roman" w:hAnsi="Times New Roman" w:cs="Times New Roman"/>
          <w:color w:val="000000"/>
          <w:sz w:val="21"/>
          <w:szCs w:val="21"/>
        </w:rPr>
        <w:t>。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mc:AlternateContent>
          <mc:Choice Requires="wpc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3143250</wp:posOffset>
                </wp:positionH>
                <wp:positionV relativeFrom="paragraph">
                  <wp:posOffset>-279400</wp:posOffset>
                </wp:positionV>
                <wp:extent cx="2555240" cy="1076325"/>
                <wp:effectExtent l="0" t="0" r="0" b="0"/>
                <wp:wrapSquare wrapText="bothSides"/>
                <wp:docPr id="233" name="画布 23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32" name="组合 232"/>
                        <wpg:cNvGrpSpPr/>
                        <wpg:grpSpPr>
                          <a:xfrm>
                            <a:off x="98425" y="137795"/>
                            <a:ext cx="2374900" cy="848360"/>
                            <a:chOff x="4885" y="7863"/>
                            <a:chExt cx="3740" cy="1336"/>
                          </a:xfrm>
                        </wpg:grpSpPr>
                        <wps:wsp>
                          <wps:cNvPr id="214" name="直接箭头连接符 214"/>
                          <wps:cNvCnPr/>
                          <wps:spPr>
                            <a:xfrm rot="5400000" flipV="1">
                              <a:off x="7026" y="7165"/>
                              <a:ext cx="1" cy="1984"/>
                            </a:xfrm>
                            <a:prstGeom prst="straightConnector1">
                              <a:avLst/>
                            </a:prstGeom>
                            <a:ln w="1905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215" name="直接箭头连接符 215"/>
                          <wps:cNvCnPr/>
                          <wps:spPr>
                            <a:xfrm rot="5400000" flipV="1">
                              <a:off x="6415" y="7890"/>
                              <a:ext cx="1" cy="1984"/>
                            </a:xfrm>
                            <a:prstGeom prst="straightConnector1">
                              <a:avLst/>
                            </a:prstGeom>
                            <a:ln w="1905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216" name="直接箭头连接符 216"/>
                          <wps:cNvCnPr/>
                          <wps:spPr>
                            <a:xfrm rot="13200000" flipV="1">
                              <a:off x="6940" y="8053"/>
                              <a:ext cx="1" cy="964"/>
                            </a:xfrm>
                            <a:prstGeom prst="straightConnector1">
                              <a:avLst/>
                            </a:prstGeom>
                            <a:ln w="1905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217" name="直接箭头连接符 217"/>
                          <wps:cNvCnPr/>
                          <wps:spPr>
                            <a:xfrm rot="13200000" flipV="1">
                              <a:off x="6220" y="8019"/>
                              <a:ext cx="1" cy="964"/>
                            </a:xfrm>
                            <a:prstGeom prst="straightConnector1">
                              <a:avLst/>
                            </a:prstGeom>
                            <a:ln w="1905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218" name="直接箭头连接符 218"/>
                          <wps:cNvCnPr/>
                          <wps:spPr>
                            <a:xfrm rot="5400000" flipV="1">
                              <a:off x="8341" y="7875"/>
                              <a:ext cx="1" cy="567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219" name="直接箭头连接符 219"/>
                          <wps:cNvCnPr/>
                          <wps:spPr>
                            <a:xfrm rot="5400000" flipV="1">
                              <a:off x="7724" y="8591"/>
                              <a:ext cx="1" cy="567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220" name="直接箭头连接符 220"/>
                          <wps:cNvCnPr/>
                          <wps:spPr>
                            <a:xfrm rot="5400000" flipV="1">
                              <a:off x="5751" y="7861"/>
                              <a:ext cx="1" cy="567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221" name="直接箭头连接符 221"/>
                          <wps:cNvCnPr/>
                          <wps:spPr>
                            <a:xfrm rot="5400000" flipV="1">
                              <a:off x="5168" y="8590"/>
                              <a:ext cx="1" cy="567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222" name="文本框 222"/>
                          <wps:cNvSpPr txBox="1"/>
                          <wps:spPr>
                            <a:xfrm>
                              <a:off x="5209" y="8308"/>
                              <a:ext cx="311" cy="3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223" name="直接连接符 223"/>
                          <wps:cNvCnPr/>
                          <wps:spPr>
                            <a:xfrm>
                              <a:off x="6942" y="8530"/>
                              <a:ext cx="567" cy="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sm" len="lg"/>
                            </a:ln>
                          </wps:spPr>
                          <wps:bodyPr upright="1"/>
                        </wps:wsp>
                        <wps:wsp>
                          <wps:cNvPr id="224" name="文本框 224"/>
                          <wps:cNvSpPr txBox="1"/>
                          <wps:spPr>
                            <a:xfrm>
                              <a:off x="7220" y="7891"/>
                              <a:ext cx="311" cy="2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i/>
                                    <w:szCs w:val="21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225" name="文本框 225"/>
                          <wps:cNvSpPr txBox="1"/>
                          <wps:spPr>
                            <a:xfrm>
                              <a:off x="6501" y="8932"/>
                              <a:ext cx="311" cy="2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226" name="文本框 226"/>
                          <wps:cNvSpPr txBox="1"/>
                          <wps:spPr>
                            <a:xfrm>
                              <a:off x="5776" y="8876"/>
                              <a:ext cx="311" cy="2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227" name="文本框 227"/>
                          <wps:cNvSpPr txBox="1"/>
                          <wps:spPr>
                            <a:xfrm>
                              <a:off x="6435" y="7863"/>
                              <a:ext cx="311" cy="2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228" name="文本框 228"/>
                          <wps:cNvSpPr txBox="1"/>
                          <wps:spPr>
                            <a:xfrm>
                              <a:off x="7441" y="8406"/>
                              <a:ext cx="311" cy="2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g:grpSp>
                          <wpg:cNvPr id="231" name="组合 231"/>
                          <wpg:cNvGrpSpPr>
                            <a:grpSpLocks noChangeAspect="1"/>
                          </wpg:cNvGrpSpPr>
                          <wpg:grpSpPr>
                            <a:xfrm>
                              <a:off x="5210" y="8087"/>
                              <a:ext cx="378" cy="794"/>
                              <a:chOff x="9245" y="8306"/>
                              <a:chExt cx="308" cy="647"/>
                            </a:xfrm>
                          </wpg:grpSpPr>
                          <wps:wsp>
                            <wps:cNvPr id="229" name="直接连接符 229"/>
                            <wps:cNvCnPr>
                              <a:cxnSpLocks noChangeAspect="1"/>
                            </wps:cNvCnPr>
                            <wps:spPr>
                              <a:xfrm rot="18600000">
                                <a:off x="9411" y="8447"/>
                                <a:ext cx="283" cy="1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med"/>
                              </a:ln>
                            </wps:spPr>
                            <wps:bodyPr upright="1"/>
                          </wps:wsp>
                          <wps:wsp>
                            <wps:cNvPr id="230" name="直接连接符 230"/>
                            <wps:cNvCnPr>
                              <a:cxnSpLocks noChangeAspect="1"/>
                            </wps:cNvCnPr>
                            <wps:spPr>
                              <a:xfrm rot="18600000" flipH="1">
                                <a:off x="9104" y="8811"/>
                                <a:ext cx="283" cy="1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med"/>
                              </a:ln>
                            </wps:spPr>
                            <wps:bodyPr upright="1"/>
                          </wps:wsp>
                        </wpg:grpSp>
                      </wpg:wgp>
                    </wpc:wpc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47.5pt;margin-top:-22pt;height:84.75pt;width:201.2pt;mso-wrap-distance-bottom:0pt;mso-wrap-distance-left:9pt;mso-wrap-distance-right:9pt;mso-wrap-distance-top:0pt;z-index:251663360;mso-width-relative:page;mso-height-relative:page;" coordsize="2555240,1076325" editas="canvas" o:gfxdata="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">
                <o:lock v:ext="edit" aspectratio="f"/>
                <v:shape id="_x0000_s1026" o:spid="_x0000_s1026" style="position:absolute;left:0;top:0;height:1076325;width:2555240;" filled="f" stroked="f" coordsize="21600,21600" o:gfxdata="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">
                  <v:fill on="f" focussize="0,0"/>
                  <v:stroke on="f"/>
                  <v:imagedata o:title=""/>
                  <o:lock v:ext="edit" aspectratio="t"/>
                </v:shape>
                <v:group id="_x0000_s1026" o:spid="_x0000_s1026" o:spt="203" style="position:absolute;left:98425;top:137795;height:848360;width:2374900;" coordorigin="4885,7863" coordsize="3740,1336" o:gfxdata="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">
                  <o:lock v:ext="edit" aspectratio="f"/>
                  <v:shape id="_x0000_s1026" o:spid="_x0000_s1026" o:spt="32" type="#_x0000_t32" style="position:absolute;left:7026;top:7165;flip:y;height:1984;width:1;rotation:-5898240f;" filled="f" stroked="t" coordsize="21600,21600" o:gfxdata="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AUap+/&#10;AAAA3AAAAA8AAAAAAAAAAQAgAAAAIgAAAGRycy9kb3ducmV2LnhtbFBLAQIUABQAAAAIAIdO4kAz&#10;LwWeOwAAADkAAAAQAAAAAAAAAAEAIAAAAA4BAABkcnMvc2hhcGV4bWwueG1sUEsFBgAAAAAGAAYA&#10;WwEAALgDAAAAAA==&#10;">
                    <v:fill on="f" focussize="0,0"/>
                    <v:stroke weight="1.5pt" color="#000000" joinstyle="round"/>
                    <v:imagedata o:title=""/>
                    <o:lock v:ext="edit" aspectratio="f"/>
                  </v:shape>
                  <v:shape id="_x0000_s1026" o:spid="_x0000_s1026" o:spt="32" type="#_x0000_t32" style="position:absolute;left:6415;top:7890;flip:y;height:1984;width:1;rotation:-5898240f;" filled="f" stroked="t" coordsize="21600,21600" o:gfxdata="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/WM8E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1.5pt" color="#000000" joinstyle="round"/>
                    <v:imagedata o:title=""/>
                    <o:lock v:ext="edit" aspectratio="f"/>
                  </v:shape>
                  <v:shape id="_x0000_s1026" o:spid="_x0000_s1026" o:spt="32" type="#_x0000_t32" style="position:absolute;left:6940;top:8053;flip:y;height:964;width:1;rotation:9175040f;" filled="f" stroked="t" coordsize="21600,21600" o:gfxdata="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3kH9n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1.5pt" color="#000000" joinstyle="round"/>
                    <v:imagedata o:title=""/>
                    <o:lock v:ext="edit" aspectratio="f"/>
                  </v:shape>
                  <v:shape id="_x0000_s1026" o:spid="_x0000_s1026" o:spt="32" type="#_x0000_t32" style="position:absolute;left:6220;top:8019;flip:y;height:964;width:1;rotation:9175040f;" filled="f" stroked="t" coordsize="21600,21600" o:gfxdata="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2Nza/L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1.5pt" color="#000000" joinstyle="round"/>
                    <v:imagedata o:title=""/>
                    <o:lock v:ext="edit" aspectratio="f"/>
                  </v:shape>
                  <v:shape id="_x0000_s1026" o:spid="_x0000_s1026" o:spt="32" type="#_x0000_t32" style="position:absolute;left:8341;top:7875;flip:y;height:567;width:1;rotation:-5898240f;" filled="f" stroked="t" coordsize="21600,21600" o:gfxdata="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GwDGxy5AAAA3AAA&#10;AA8AAAAAAAAAAQAgAAAAIgAAAGRycy9kb3ducmV2LnhtbFBLAQIUABQAAAAIAIdO4kAzLwWeOwAA&#10;ADkAAAAQAAAAAAAAAAEAIAAAAAgBAABkcnMvc2hhcGV4bWwueG1sUEsFBgAAAAAGAAYAWwEAALID&#10;AAAAAA==&#10;">
                    <v:fill on="f" focussize="0,0"/>
                    <v:stroke color="#000000" joinstyle="round" dashstyle="dash"/>
                    <v:imagedata o:title=""/>
                    <o:lock v:ext="edit" aspectratio="f"/>
                  </v:shape>
                  <v:shape id="_x0000_s1026" o:spid="_x0000_s1026" o:spt="32" type="#_x0000_t32" style="position:absolute;left:7724;top:8591;flip:y;height:567;width:1;rotation:-5898240f;" filled="f" stroked="t" coordsize="21600,21600" o:gfxdata="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NPvoe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 dashstyle="dash"/>
                    <v:imagedata o:title=""/>
                    <o:lock v:ext="edit" aspectratio="f"/>
                  </v:shape>
                  <v:shape id="_x0000_s1026" o:spid="_x0000_s1026" o:spt="32" type="#_x0000_t32" style="position:absolute;left:5751;top:7861;flip:y;height:567;width:1;rotation:-5898240f;" filled="f" stroked="t" coordsize="21600,21600" o:gfxdata="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cGd2nugAAANw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" joinstyle="round" dashstyle="dash"/>
                    <v:imagedata o:title=""/>
                    <o:lock v:ext="edit" aspectratio="f"/>
                  </v:shape>
                  <v:shape id="_x0000_s1026" o:spid="_x0000_s1026" o:spt="32" type="#_x0000_t32" style="position:absolute;left:5168;top:8590;flip:y;height:567;width:1;rotation:-5898240f;" filled="f" stroked="t" coordsize="21600,21600" o:gfxdata="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NVeDy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 dashstyle="dash"/>
                    <v:imagedata o:title=""/>
                    <o:lock v:ext="edit" aspectratio="f"/>
                  </v:shape>
                  <v:shape id="_x0000_s1026" o:spid="_x0000_s1026" o:spt="202" type="#_x0000_t202" style="position:absolute;left:5209;top:8308;height:338;width:311;" filled="f" stroked="f" coordsize="21600,21600" o:gfxdata="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iOUJK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l</w:t>
                          </w:r>
                        </w:p>
                      </w:txbxContent>
                    </v:textbox>
                  </v:shape>
                  <v:line id="_x0000_s1026" o:spid="_x0000_s1026" o:spt="20" style="position:absolute;left:6942;top:8530;height:1;width:567;" filled="f" stroked="t" coordsize="21600,21600" o:gfxdata="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W/p1W/&#10;AAAA3A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 endarrow="block" endarrowwidth="narrow" endarrowlength="long"/>
                    <v:imagedata o:title=""/>
                    <o:lock v:ext="edit" aspectratio="f"/>
                  </v:line>
                  <v:shape id="_x0000_s1026" o:spid="_x0000_s1026" o:spt="202" type="#_x0000_t202" style="position:absolute;left:7220;top:7891;height:268;width:311;" filled="f" stroked="f" coordsize="21600,21600" o:gfxdata="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grbX2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i/>
                              <w:szCs w:val="21"/>
                            </w:rPr>
                            <w:t>B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6501;top:8932;height:267;width:311;" filled="f" stroked="f" coordsize="21600,21600" o:gfxdata="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dnyOa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A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5776;top:8876;height:267;width:311;" filled="f" stroked="f" coordsize="21600,21600" o:gfxdata="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17VWkb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C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6435;top:7863;height:267;width:311;" filled="f" stroked="f" coordsize="21600,21600" o:gfxdata="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PnzCr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D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7441;top:8406;height:268;width:311;" filled="f" stroked="f" coordsize="21600,21600" o:gfxdata="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WZneLsAAADc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F</w:t>
                          </w:r>
                        </w:p>
                      </w:txbxContent>
                    </v:textbox>
                  </v:shape>
                  <v:group id="_x0000_s1026" o:spid="_x0000_s1026" o:spt="203" style="position:absolute;left:5210;top:8087;height:794;width:378;" coordorigin="9245,8306" coordsize="308,647" o:gfxdata="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3n5OLvwAAANwAAAAPAAAAAAAAAAEAIAAAACIAAABkcnMvZG93bnJldi54&#10;bWxQSwECFAAUAAAACACHTuJAMy8FnjsAAAA5AAAAFQAAAAAAAAABACAAAAAOAQAAZHJzL2dyb3Vw&#10;c2hhcGV4bWwueG1sUEsFBgAAAAAGAAYAYAEAAMsDAAAAAA==&#10;">
                    <o:lock v:ext="edit" aspectratio="t"/>
                    <v:line id="_x0000_s1026" o:spid="_x0000_s1026" o:spt="20" style="position:absolute;left:9411;top:8447;height:1;width:283;rotation:-3276800f;" filled="f" stroked="t" coordsize="21600,21600" o:gfxdata="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ra8GL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 endarrow="block" endarrowwidth="narrow"/>
                      <v:imagedata o:title=""/>
                      <o:lock v:ext="edit" aspectratio="t"/>
                    </v:line>
                    <v:line id="_x0000_s1026" o:spid="_x0000_s1026" o:spt="20" style="position:absolute;left:9104;top:8811;flip:x;height:1;width:283;rotation:3276800f;" filled="f" stroked="t" coordsize="21600,21600" o:gfxdata="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2RHG9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 endarrow="block" endarrowwidth="narrow"/>
                      <v:imagedata o:title=""/>
                      <o:lock v:ext="edit" aspectratio="t"/>
                    </v:line>
                  </v:group>
                </v:group>
                <w10:wrap type="square"/>
              </v:group>
            </w:pict>
          </mc:Fallback>
        </mc:AlternateContent>
      </w:r>
      <w:r>
        <w:rPr>
          <w:rFonts w:ascii="Times New Roman" w:hAnsi="Times New Roman" w:cs="Times New Roman"/>
          <w:color w:val="000000"/>
          <w:sz w:val="21"/>
          <w:szCs w:val="21"/>
        </w:rPr>
        <w:t>（1）求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AB</w:t>
      </w:r>
      <w:r>
        <w:rPr>
          <w:rFonts w:ascii="Times New Roman" w:hAnsi="Times New Roman" w:cs="Times New Roman"/>
          <w:color w:val="000000"/>
          <w:sz w:val="21"/>
          <w:szCs w:val="21"/>
        </w:rPr>
        <w:t>棒做匀加速运动的加速度大小；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（2）求撤去外力时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CD</w:t>
      </w:r>
      <w:r>
        <w:rPr>
          <w:rFonts w:ascii="Times New Roman" w:hAnsi="Times New Roman" w:cs="Times New Roman"/>
          <w:color w:val="000000"/>
          <w:sz w:val="21"/>
          <w:szCs w:val="21"/>
        </w:rPr>
        <w:t>棒的速度大小；</w:t>
      </w:r>
    </w:p>
    <w:p>
      <w:pPr>
        <w:pStyle w:val="4"/>
        <w:adjustRightInd w:val="0"/>
        <w:snapToGrid w:val="0"/>
        <w:spacing w:line="360" w:lineRule="auto"/>
        <w:jc w:val="left"/>
        <w:textAlignment w:val="baseline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（3）撤去外力后，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CD</w:t>
      </w:r>
      <w:r>
        <w:rPr>
          <w:rFonts w:ascii="Times New Roman" w:hAnsi="Times New Roman" w:cs="Times New Roman"/>
          <w:color w:val="000000"/>
          <w:sz w:val="21"/>
          <w:szCs w:val="21"/>
        </w:rPr>
        <w:t>棒在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t=t</w:t>
      </w:r>
      <w:r>
        <w:rPr>
          <w:rFonts w:ascii="Times New Roman" w:hAnsi="Times New Roman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 w:val="21"/>
          <w:szCs w:val="21"/>
        </w:rPr>
        <w:t>时刻静止，求此时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AB</w:t>
      </w:r>
      <w:r>
        <w:rPr>
          <w:rFonts w:ascii="Times New Roman" w:hAnsi="Times New Roman" w:cs="Times New Roman"/>
          <w:color w:val="000000"/>
          <w:sz w:val="21"/>
          <w:szCs w:val="21"/>
        </w:rPr>
        <w:t>棒的速度大小。</w:t>
      </w:r>
    </w:p>
    <w:p>
      <w:pPr>
        <w:pStyle w:val="4"/>
        <w:adjustRightInd w:val="0"/>
        <w:snapToGrid w:val="0"/>
        <w:spacing w:line="360" w:lineRule="auto"/>
        <w:jc w:val="left"/>
        <w:textAlignment w:val="baseline"/>
        <w:rPr>
          <w:rFonts w:ascii="Times New Roman" w:hAnsi="Times New Roman" w:cs="Times New Roman"/>
          <w:color w:val="FF0000"/>
          <w:sz w:val="21"/>
          <w:szCs w:val="21"/>
        </w:rPr>
      </w:pPr>
    </w:p>
    <w:p>
      <w:pPr>
        <w:pStyle w:val="4"/>
        <w:adjustRightInd w:val="0"/>
        <w:snapToGrid w:val="0"/>
        <w:spacing w:line="360" w:lineRule="auto"/>
        <w:jc w:val="left"/>
        <w:textAlignment w:val="baseline"/>
        <w:rPr>
          <w:rFonts w:ascii="Times New Roman" w:hAnsi="Times New Roman" w:cs="Times New Roman"/>
          <w:color w:val="FF0000"/>
          <w:sz w:val="21"/>
          <w:szCs w:val="21"/>
        </w:rPr>
      </w:pP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mc:AlternateContent>
          <mc:Choice Requires="wpc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3436620</wp:posOffset>
                </wp:positionH>
                <wp:positionV relativeFrom="paragraph">
                  <wp:posOffset>849630</wp:posOffset>
                </wp:positionV>
                <wp:extent cx="1824990" cy="1264285"/>
                <wp:effectExtent l="0" t="0" r="0" b="0"/>
                <wp:wrapSquare wrapText="bothSides"/>
                <wp:docPr id="250" name="画布 25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49" name="组合 249"/>
                        <wpg:cNvGrpSpPr/>
                        <wpg:grpSpPr>
                          <a:xfrm>
                            <a:off x="284480" y="62230"/>
                            <a:ext cx="1292225" cy="1202055"/>
                            <a:chOff x="5810" y="7345"/>
                            <a:chExt cx="2035" cy="1893"/>
                          </a:xfrm>
                        </wpg:grpSpPr>
                        <wpg:grpSp>
                          <wpg:cNvPr id="239" name="组合 239"/>
                          <wpg:cNvGrpSpPr/>
                          <wpg:grpSpPr>
                            <a:xfrm>
                              <a:off x="5810" y="7345"/>
                              <a:ext cx="2035" cy="1893"/>
                              <a:chOff x="285" y="11866"/>
                              <a:chExt cx="1662" cy="1576"/>
                            </a:xfrm>
                          </wpg:grpSpPr>
                          <wps:wsp>
                            <wps:cNvPr id="234" name="直接连接符 234"/>
                            <wps:cNvCnPr/>
                            <wps:spPr>
                              <a:xfrm flipV="1">
                                <a:off x="372" y="11918"/>
                                <a:ext cx="1" cy="119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lg"/>
                              </a:ln>
                            </wps:spPr>
                            <wps:bodyPr upright="1"/>
                          </wps:wsp>
                          <wps:wsp>
                            <wps:cNvPr id="235" name="直接连接符 235"/>
                            <wps:cNvCnPr/>
                            <wps:spPr>
                              <a:xfrm>
                                <a:off x="383" y="13093"/>
                                <a:ext cx="1375" cy="1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lg"/>
                              </a:ln>
                            </wps:spPr>
                            <wps:bodyPr upright="1"/>
                          </wps:wsp>
                          <wps:wsp>
                            <wps:cNvPr id="236" name="文本框 236"/>
                            <wps:cNvSpPr txBox="1"/>
                            <wps:spPr>
                              <a:xfrm>
                                <a:off x="1657" y="13055"/>
                                <a:ext cx="290" cy="33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i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szCs w:val="21"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lIns="0" tIns="0" rIns="0" bIns="0" upright="0"/>
                          </wps:wsp>
                          <wps:wsp>
                            <wps:cNvPr id="237" name="文本框 237"/>
                            <wps:cNvSpPr txBox="1"/>
                            <wps:spPr>
                              <a:xfrm>
                                <a:off x="463" y="11866"/>
                                <a:ext cx="310" cy="33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Cs w:val="21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lIns="0" tIns="0" rIns="0" bIns="0" upright="0"/>
                          </wps:wsp>
                          <wps:wsp>
                            <wps:cNvPr id="238" name="文本框 238"/>
                            <wps:cNvSpPr txBox="1"/>
                            <wps:spPr>
                              <a:xfrm>
                                <a:off x="285" y="13111"/>
                                <a:ext cx="290" cy="33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i/>
                                      <w:szCs w:val="21"/>
                                    </w:rPr>
                                  </w:pPr>
                                  <w:r>
                                    <w:rPr>
                                      <w:i/>
                                      <w:szCs w:val="21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lIns="0" tIns="0" rIns="0" bIns="0" upright="0"/>
                          </wps:wsp>
                        </wpg:grpSp>
                        <wps:wsp>
                          <wps:cNvPr id="240" name="矩形 240"/>
                          <wps:cNvSpPr/>
                          <wps:spPr>
                            <a:xfrm>
                              <a:off x="6501" y="7796"/>
                              <a:ext cx="719" cy="541"/>
                            </a:xfrm>
                            <a:prstGeom prst="rect">
                              <a:avLst/>
                            </a:pr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41" name="直接连接符 241"/>
                          <wps:cNvCnPr/>
                          <wps:spPr>
                            <a:xfrm flipH="1">
                              <a:off x="6715" y="7795"/>
                              <a:ext cx="227" cy="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sm" len="lg"/>
                            </a:ln>
                          </wps:spPr>
                          <wps:bodyPr upright="1"/>
                        </wps:wsp>
                        <wps:wsp>
                          <wps:cNvPr id="242" name="直接连接符 242"/>
                          <wps:cNvCnPr/>
                          <wps:spPr>
                            <a:xfrm>
                              <a:off x="6757" y="8336"/>
                              <a:ext cx="227" cy="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sm" len="lg"/>
                            </a:ln>
                          </wps:spPr>
                          <wps:bodyPr upright="1"/>
                        </wps:wsp>
                        <wps:wsp>
                          <wps:cNvPr id="243" name="直接连接符 243"/>
                          <wps:cNvCnPr/>
                          <wps:spPr>
                            <a:xfrm rot="5400000" flipV="1">
                              <a:off x="6387" y="8100"/>
                              <a:ext cx="227" cy="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sm" len="lg"/>
                            </a:ln>
                          </wps:spPr>
                          <wps:bodyPr upright="1"/>
                        </wps:wsp>
                        <wps:wsp>
                          <wps:cNvPr id="244" name="直接连接符 244"/>
                          <wps:cNvCnPr/>
                          <wps:spPr>
                            <a:xfrm rot="-5400000">
                              <a:off x="7107" y="8043"/>
                              <a:ext cx="227" cy="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sm" len="lg"/>
                            </a:ln>
                          </wps:spPr>
                          <wps:bodyPr upright="1"/>
                        </wps:wsp>
                        <wps:wsp>
                          <wps:cNvPr id="245" name="文本框 245"/>
                          <wps:cNvSpPr txBox="1"/>
                          <wps:spPr>
                            <a:xfrm>
                              <a:off x="6235" y="7656"/>
                              <a:ext cx="311" cy="2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246" name="文本框 246"/>
                          <wps:cNvSpPr txBox="1"/>
                          <wps:spPr>
                            <a:xfrm>
                              <a:off x="6235" y="8250"/>
                              <a:ext cx="311" cy="2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247" name="文本框 247"/>
                          <wps:cNvSpPr txBox="1"/>
                          <wps:spPr>
                            <a:xfrm>
                              <a:off x="7150" y="8210"/>
                              <a:ext cx="311" cy="2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248" name="文本框 248"/>
                          <wps:cNvSpPr txBox="1"/>
                          <wps:spPr>
                            <a:xfrm>
                              <a:off x="7165" y="7667"/>
                              <a:ext cx="311" cy="3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Q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</wpg:wgp>
                    </wpc:wpc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70.6pt;margin-top:66.9pt;height:99.55pt;width:143.7pt;mso-wrap-distance-bottom:0pt;mso-wrap-distance-left:9pt;mso-wrap-distance-right:9pt;mso-wrap-distance-top:0pt;z-index:251664384;mso-width-relative:page;mso-height-relative:page;" coordsize="1824990,1264285" editas="canvas" o:gfxdata="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">
                <o:lock v:ext="edit" aspectratio="f"/>
                <v:shape id="_x0000_s1026" o:spid="_x0000_s1026" style="position:absolute;left:0;top:0;height:1264285;width:1824990;" filled="f" stroked="f" coordsize="21600,21600" o:gfxdata="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">
                  <v:fill on="f" focussize="0,0"/>
                  <v:stroke on="f"/>
                  <v:imagedata o:title=""/>
                  <o:lock v:ext="edit" aspectratio="t"/>
                </v:shape>
                <v:group id="_x0000_s1026" o:spid="_x0000_s1026" o:spt="203" style="position:absolute;left:284480;top:62230;height:1202055;width:1292225;" coordorigin="5810,7345" coordsize="2035,1893" o:gfxdata="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">
                  <o:lock v:ext="edit" aspectratio="f"/>
                  <v:group id="_x0000_s1026" o:spid="_x0000_s1026" o:spt="203" style="position:absolute;left:5810;top:7345;height:1893;width:2035;" coordorigin="285,11866" coordsize="1662,1576" o:gfxdata="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J6Z+NvwAAANwAAAAPAAAAAAAAAAEAIAAAACIAAABkcnMvZG93bnJldi54&#10;bWxQSwECFAAUAAAACACHTuJAMy8FnjsAAAA5AAAAFQAAAAAAAAABACAAAAAOAQAAZHJzL2dyb3Vw&#10;c2hhcGV4bWwueG1sUEsFBgAAAAAGAAYAYAEAAMsDAAAAAA==&#10;">
                    <o:lock v:ext="edit" aspectratio="f"/>
                    <v:line id="_x0000_s1026" o:spid="_x0000_s1026" o:spt="20" style="position:absolute;left:372;top:11918;flip:y;height:1193;width:1;" filled="f" stroked="t" coordsize="21600,21600" o:gfxdata="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s96kK5AAAA3AAA&#10;AA8AAAAAAAAAAQAgAAAAIgAAAGRycy9kb3ducmV2LnhtbFBLAQIUABQAAAAIAIdO4kAzLwWeOwAA&#10;ADkAAAAQAAAAAAAAAAEAIAAAAAgBAABkcnMvc2hhcGV4bWwueG1sUEsFBgAAAAAGAAYAWwEAALID&#10;AAAAAA==&#10;">
                      <v:fill on="f" focussize="0,0"/>
                      <v:stroke color="#000000" joinstyle="round" endarrow="block" endarrowwidth="narrow" endarrowlength="long"/>
                      <v:imagedata o:title=""/>
                      <o:lock v:ext="edit" aspectratio="f"/>
                    </v:line>
                    <v:line id="_x0000_s1026" o:spid="_x0000_s1026" o:spt="20" style="position:absolute;left:383;top:13093;height:1;width:1375;" filled="f" stroked="t" coordsize="21600,21600" o:gfxdata="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DDDGe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 endarrow="block" endarrowwidth="narrow" endarrowlength="long"/>
                      <v:imagedata o:title=""/>
                      <o:lock v:ext="edit" aspectratio="f"/>
                    </v:line>
                    <v:shape id="_x0000_s1026" o:spid="_x0000_s1026" o:spt="202" type="#_x0000_t202" style="position:absolute;left:1657;top:13055;height:331;width:290;" filled="f" stroked="f" coordsize="21600,21600" o:gfxdata="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mzATL4A&#10;AADcAAAADwAAAAAAAAABACAAAAAiAAAAZHJzL2Rvd25yZXYueG1sUEsBAhQAFAAAAAgAh07iQDMv&#10;BZ47AAAAOQAAABAAAAAAAAAAAQAgAAAADQEAAGRycy9zaGFwZXhtbC54bWxQSwUGAAAAAAYABgBb&#10;AQAAtwMAAAAA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i/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Cs w:val="21"/>
                              </w:rPr>
                              <w:t>T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463;top:11866;height:331;width:310;" filled="f" stroked="f" coordsize="21600,21600" o:gfxdata="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0gZde/&#10;AAAA3AAAAA8AAAAAAAAAAQAgAAAAIgAAAGRycy9kb3ducmV2LnhtbFBLAQIUABQAAAAIAIdO4kAz&#10;LwWeOwAAADkAAAAQAAAAAAAAAAEAIAAAAA4BAABkcnMvc2hhcGV4bWwueG1sUEsFBgAAAAAGAAYA&#10;WwEAALgDAAAAAA=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  <w:szCs w:val="21"/>
                              </w:rPr>
                              <w:t>V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285;top:13111;height:331;width:290;" filled="f" stroked="f" coordsize="21600,21600" o:gfxdata="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y/8aW8AAAA&#10;3AAAAA8AAAAAAAAAAQAgAAAAIgAAAGRycy9kb3ducmV2LnhtbFBLAQIUABQAAAAIAIdO4kAzLwWe&#10;OwAAADkAAAAQAAAAAAAAAAEAIAAAAAsBAABkcnMvc2hhcGV4bWwueG1sUEsFBgAAAAAGAAYAWwEA&#10;ALUDAAAAAA=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i/>
                                <w:szCs w:val="21"/>
                              </w:rPr>
                            </w:pPr>
                            <w:r>
                              <w:rPr>
                                <w:i/>
                                <w:szCs w:val="21"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v:group>
                  <v:rect id="_x0000_s1026" o:spid="_x0000_s1026" o:spt="1" style="position:absolute;left:6501;top:7796;height:541;width:719;" filled="f" stroked="t" coordsize="21600,21600" o:gfxdata="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IHgA665AAAA3AAA&#10;AA8AAAAAAAAAAQAgAAAAIgAAAGRycy9kb3ducmV2LnhtbFBLAQIUABQAAAAIAIdO4kAzLwWeOwAA&#10;ADkAAAAQAAAAAAAAAAEAIAAAAAgBAABkcnMvc2hhcGV4bWwueG1sUEsFBgAAAAAGAAYAWwEAALID&#10;AAAAAA==&#10;">
                    <v:fill on="f" focussize="0,0"/>
                    <v:stroke color="#000000" joinstyle="miter"/>
                    <v:imagedata o:title=""/>
                    <o:lock v:ext="edit" aspectratio="f"/>
                  </v:rect>
                  <v:line id="_x0000_s1026" o:spid="_x0000_s1026" o:spt="20" style="position:absolute;left:6715;top:7795;flip:x;height:1;width:227;" filled="f" stroked="t" coordsize="21600,21600" o:gfxdata="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jTDqnugAAANw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" joinstyle="round" endarrow="block" endarrowwidth="narrow" endarrowlength="long"/>
                    <v:imagedata o:title=""/>
                    <o:lock v:ext="edit" aspectratio="f"/>
                  </v:line>
                  <v:line id="_x0000_s1026" o:spid="_x0000_s1026" o:spt="20" style="position:absolute;left:6757;top:8336;height:1;width:227;" filled="f" stroked="t" coordsize="21600,21600" o:gfxdata="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yznbr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 endarrow="block" endarrowwidth="narrow" endarrowlength="long"/>
                    <v:imagedata o:title=""/>
                    <o:lock v:ext="edit" aspectratio="f"/>
                  </v:line>
                  <v:line id="_x0000_s1026" o:spid="_x0000_s1026" o:spt="20" style="position:absolute;left:6387;top:8100;flip:y;height:1;width:227;rotation:-5898240f;" filled="f" stroked="t" coordsize="21600,21600" o:gfxdata="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CLzaQ&#10;wAAAANwAAAAPAAAAAAAAAAEAIAAAACIAAABkcnMvZG93bnJldi54bWxQSwECFAAUAAAACACHTuJA&#10;My8FnjsAAAA5AAAAEAAAAAAAAAABACAAAAAPAQAAZHJzL3NoYXBleG1sLnhtbFBLBQYAAAAABgAG&#10;AFsBAAC5AwAAAAA=&#10;">
                    <v:fill on="f" focussize="0,0"/>
                    <v:stroke color="#000000" joinstyle="round" endarrow="block" endarrowwidth="narrow" endarrowlength="long"/>
                    <v:imagedata o:title=""/>
                    <o:lock v:ext="edit" aspectratio="f"/>
                  </v:line>
                  <v:line id="_x0000_s1026" o:spid="_x0000_s1026" o:spt="20" style="position:absolute;left:7107;top:8043;height:1;width:227;rotation:-5898240f;" filled="f" stroked="t" coordsize="21600,21600" o:gfxdata="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yH+wO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 endarrow="block" endarrowwidth="narrow" endarrowlength="long"/>
                    <v:imagedata o:title=""/>
                    <o:lock v:ext="edit" aspectratio="f"/>
                  </v:line>
                  <v:shape id="_x0000_s1026" o:spid="_x0000_s1026" o:spt="202" type="#_x0000_t202" style="position:absolute;left:6235;top:7656;height:268;width:311;" filled="f" stroked="f" coordsize="21600,21600" o:gfxdata="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q4LUa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M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6235;top:8250;height:268;width:311;" filled="f" stroked="f" coordsize="21600,21600" o:gfxdata="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mqzMb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N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7150;top:8210;height:268;width:311;" filled="f" stroked="f" coordsize="21600,21600" o:gfxdata="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UmFqq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P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7165;top:7667;height:387;width:311;" filled="f" stroked="f" coordsize="21600,21600" o:gfxdata="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S5gti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Q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>
        <w:rPr>
          <w:rFonts w:ascii="Times New Roman" w:hAnsi="Times New Roman" w:cs="Times New Roman"/>
          <w:color w:val="000000"/>
          <w:sz w:val="21"/>
          <w:szCs w:val="21"/>
        </w:rPr>
        <w:t>15.一定量的理想气体从状态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M</w:t>
      </w:r>
      <w:r>
        <w:rPr>
          <w:rFonts w:ascii="Times New Roman" w:hAnsi="Times New Roman" w:cs="Times New Roman"/>
          <w:color w:val="000000"/>
          <w:sz w:val="21"/>
          <w:szCs w:val="21"/>
        </w:rPr>
        <w:t>出发，经状态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N</w:t>
      </w:r>
      <w:r>
        <w:rPr>
          <w:rFonts w:ascii="Times New Roman" w:hAnsi="Times New Roman" w:cs="Times New Roman"/>
          <w:color w:val="000000"/>
          <w:sz w:val="21"/>
          <w:szCs w:val="21"/>
        </w:rPr>
        <w:t>、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P、Q</w:t>
      </w:r>
      <w:r>
        <w:rPr>
          <w:rFonts w:ascii="Times New Roman" w:hAnsi="Times New Roman" w:cs="Times New Roman"/>
          <w:color w:val="000000"/>
          <w:sz w:val="21"/>
          <w:szCs w:val="21"/>
        </w:rPr>
        <w:t>回到状态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M</w:t>
      </w:r>
      <w:r>
        <w:rPr>
          <w:rFonts w:ascii="Times New Roman" w:hAnsi="Times New Roman" w:cs="Times New Roman"/>
          <w:color w:val="000000"/>
          <w:sz w:val="21"/>
          <w:szCs w:val="21"/>
        </w:rPr>
        <w:t>，完成一个循环。从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M</w:t>
      </w:r>
      <w:r>
        <w:rPr>
          <w:rFonts w:ascii="Times New Roman" w:hAnsi="Times New Roman" w:cs="Times New Roman"/>
          <w:color w:val="000000"/>
          <w:sz w:val="21"/>
          <w:szCs w:val="21"/>
        </w:rPr>
        <w:t>到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N</w:t>
      </w:r>
      <w:r>
        <w:rPr>
          <w:rFonts w:ascii="Times New Roman" w:hAnsi="Times New Roman" w:cs="Times New Roman"/>
          <w:color w:val="000000"/>
          <w:sz w:val="21"/>
          <w:szCs w:val="21"/>
        </w:rPr>
        <w:t>、从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P</w:t>
      </w:r>
      <w:r>
        <w:rPr>
          <w:rFonts w:ascii="Times New Roman" w:hAnsi="Times New Roman" w:cs="Times New Roman"/>
          <w:color w:val="000000"/>
          <w:sz w:val="21"/>
          <w:szCs w:val="21"/>
        </w:rPr>
        <w:t>到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Q</w:t>
      </w:r>
      <w:r>
        <w:rPr>
          <w:rFonts w:ascii="Times New Roman" w:hAnsi="Times New Roman" w:cs="Times New Roman"/>
          <w:color w:val="000000"/>
          <w:sz w:val="21"/>
          <w:szCs w:val="21"/>
        </w:rPr>
        <w:t>是等温过程；从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N</w:t>
      </w:r>
      <w:r>
        <w:rPr>
          <w:rFonts w:ascii="Times New Roman" w:hAnsi="Times New Roman" w:cs="Times New Roman"/>
          <w:color w:val="000000"/>
          <w:sz w:val="21"/>
          <w:szCs w:val="21"/>
        </w:rPr>
        <w:t>到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P</w:t>
      </w:r>
      <w:r>
        <w:rPr>
          <w:rFonts w:ascii="Times New Roman" w:hAnsi="Times New Roman" w:cs="Times New Roman"/>
          <w:color w:val="000000"/>
          <w:sz w:val="21"/>
          <w:szCs w:val="21"/>
        </w:rPr>
        <w:t>、从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Q</w:t>
      </w:r>
      <w:r>
        <w:rPr>
          <w:rFonts w:ascii="Times New Roman" w:hAnsi="Times New Roman" w:cs="Times New Roman"/>
          <w:color w:val="000000"/>
          <w:sz w:val="21"/>
          <w:szCs w:val="21"/>
        </w:rPr>
        <w:t>到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M</w:t>
      </w:r>
      <w:r>
        <w:rPr>
          <w:rFonts w:ascii="Times New Roman" w:hAnsi="Times New Roman" w:cs="Times New Roman"/>
          <w:color w:val="000000"/>
          <w:sz w:val="21"/>
          <w:szCs w:val="21"/>
        </w:rPr>
        <w:t>是等容过程；其体积-</w:t>
      </w:r>
      <w:r>
        <w:rPr>
          <w:rFonts w:hint="eastAsia" w:ascii="Times New Roman" w:hAnsi="Times New Roman" w:cs="Times New Roman"/>
          <w:color w:val="000000"/>
          <w:sz w:val="21"/>
          <w:szCs w:val="21"/>
        </w:rPr>
        <w:t>-</w:t>
      </w:r>
      <w:r>
        <w:rPr>
          <w:rFonts w:ascii="Times New Roman" w:hAnsi="Times New Roman" w:cs="Times New Roman"/>
          <w:color w:val="000000"/>
          <w:sz w:val="21"/>
          <w:szCs w:val="21"/>
        </w:rPr>
        <w:t>温度图像（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V-T</w:t>
      </w:r>
      <w:r>
        <w:rPr>
          <w:rFonts w:ascii="Times New Roman" w:hAnsi="Times New Roman" w:cs="Times New Roman"/>
          <w:color w:val="000000"/>
          <w:sz w:val="21"/>
          <w:szCs w:val="21"/>
        </w:rPr>
        <w:t>图）如图所示。下列说法正确的是________。</w:t>
      </w:r>
    </w:p>
    <w:p>
      <w:pPr>
        <w:pStyle w:val="4"/>
        <w:tabs>
          <w:tab w:val="left" w:pos="4153"/>
        </w:tabs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A. 从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M</w:t>
      </w:r>
      <w:r>
        <w:rPr>
          <w:rFonts w:ascii="Times New Roman" w:hAnsi="Times New Roman" w:cs="Times New Roman"/>
          <w:color w:val="000000"/>
          <w:sz w:val="21"/>
          <w:szCs w:val="21"/>
        </w:rPr>
        <w:t>到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N</w:t>
      </w:r>
      <w:r>
        <w:rPr>
          <w:rFonts w:ascii="Times New Roman" w:hAnsi="Times New Roman" w:cs="Times New Roman"/>
          <w:color w:val="000000"/>
          <w:sz w:val="21"/>
          <w:szCs w:val="21"/>
        </w:rPr>
        <w:t>是吸热过程</w:t>
      </w:r>
    </w:p>
    <w:p>
      <w:pPr>
        <w:pStyle w:val="4"/>
        <w:tabs>
          <w:tab w:val="left" w:pos="4153"/>
        </w:tabs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B. 从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N</w:t>
      </w:r>
      <w:r>
        <w:rPr>
          <w:rFonts w:ascii="Times New Roman" w:hAnsi="Times New Roman" w:cs="Times New Roman"/>
          <w:color w:val="000000"/>
          <w:sz w:val="21"/>
          <w:szCs w:val="21"/>
        </w:rPr>
        <w:t>到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P</w:t>
      </w:r>
      <w:r>
        <w:rPr>
          <w:rFonts w:ascii="Times New Roman" w:hAnsi="Times New Roman" w:cs="Times New Roman"/>
          <w:color w:val="000000"/>
          <w:sz w:val="21"/>
          <w:szCs w:val="21"/>
        </w:rPr>
        <w:t>是吸热过程</w:t>
      </w:r>
    </w:p>
    <w:p>
      <w:pPr>
        <w:pStyle w:val="4"/>
        <w:tabs>
          <w:tab w:val="left" w:pos="4153"/>
        </w:tabs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C. 从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P</w:t>
      </w:r>
      <w:r>
        <w:rPr>
          <w:rFonts w:ascii="Times New Roman" w:hAnsi="Times New Roman" w:cs="Times New Roman"/>
          <w:color w:val="000000"/>
          <w:sz w:val="21"/>
          <w:szCs w:val="21"/>
        </w:rPr>
        <w:t>到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Q</w:t>
      </w:r>
      <w:r>
        <w:rPr>
          <w:rFonts w:ascii="Times New Roman" w:hAnsi="Times New Roman" w:cs="Times New Roman"/>
          <w:color w:val="000000"/>
          <w:sz w:val="21"/>
          <w:szCs w:val="21"/>
        </w:rPr>
        <w:t>气体对外界做功</w:t>
      </w:r>
    </w:p>
    <w:p>
      <w:pPr>
        <w:pStyle w:val="4"/>
        <w:tabs>
          <w:tab w:val="left" w:pos="4153"/>
        </w:tabs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D. 从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Q</w:t>
      </w:r>
      <w:r>
        <w:rPr>
          <w:rFonts w:ascii="Times New Roman" w:hAnsi="Times New Roman" w:cs="Times New Roman"/>
          <w:color w:val="000000"/>
          <w:sz w:val="21"/>
          <w:szCs w:val="21"/>
        </w:rPr>
        <w:t>到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M</w:t>
      </w:r>
      <w:r>
        <w:rPr>
          <w:rFonts w:ascii="Times New Roman" w:hAnsi="Times New Roman" w:cs="Times New Roman"/>
          <w:color w:val="000000"/>
          <w:sz w:val="21"/>
          <w:szCs w:val="21"/>
        </w:rPr>
        <w:t>是气体对外界做功</w:t>
      </w:r>
    </w:p>
    <w:p>
      <w:pPr>
        <w:pStyle w:val="4"/>
        <w:tabs>
          <w:tab w:val="left" w:pos="4153"/>
        </w:tabs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E. 从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Q</w:t>
      </w:r>
      <w:r>
        <w:rPr>
          <w:rFonts w:ascii="Times New Roman" w:hAnsi="Times New Roman" w:cs="Times New Roman"/>
          <w:color w:val="000000"/>
          <w:sz w:val="21"/>
          <w:szCs w:val="21"/>
        </w:rPr>
        <w:t>到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M</w:t>
      </w:r>
      <w:r>
        <w:rPr>
          <w:rFonts w:ascii="Times New Roman" w:hAnsi="Times New Roman" w:cs="Times New Roman"/>
          <w:color w:val="000000"/>
          <w:sz w:val="21"/>
          <w:szCs w:val="21"/>
        </w:rPr>
        <w:t>气体的内能减少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mc:AlternateContent>
          <mc:Choice Requires="wpc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3275330</wp:posOffset>
                </wp:positionH>
                <wp:positionV relativeFrom="paragraph">
                  <wp:posOffset>275590</wp:posOffset>
                </wp:positionV>
                <wp:extent cx="2240280" cy="942975"/>
                <wp:effectExtent l="0" t="0" r="6350" b="0"/>
                <wp:wrapSquare wrapText="bothSides"/>
                <wp:docPr id="288" name="画布 28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87" name="组合 287"/>
                        <wpg:cNvGrpSpPr/>
                        <wpg:grpSpPr>
                          <a:xfrm>
                            <a:off x="476250" y="70485"/>
                            <a:ext cx="1764030" cy="805815"/>
                            <a:chOff x="1803" y="5332"/>
                            <a:chExt cx="2778" cy="1269"/>
                          </a:xfrm>
                        </wpg:grpSpPr>
                        <wps:wsp>
                          <wps:cNvPr id="251" name="矩形 251"/>
                          <wps:cNvSpPr/>
                          <wps:spPr>
                            <a:xfrm>
                              <a:off x="1923" y="5332"/>
                              <a:ext cx="567" cy="1191"/>
                            </a:xfrm>
                            <a:prstGeom prst="rect">
                              <a:avLst/>
                            </a:pr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52" name="矩形 252"/>
                          <wps:cNvSpPr/>
                          <wps:spPr>
                            <a:xfrm rot="10800000" flipH="1">
                              <a:off x="1919" y="5770"/>
                              <a:ext cx="567" cy="57"/>
                            </a:xfrm>
                            <a:prstGeom prst="rect">
                              <a:avLst/>
                            </a:prstGeom>
                            <a:pattFill prst="dkUpDiag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53" name="文本框 253"/>
                          <wps:cNvSpPr txBox="1"/>
                          <wps:spPr>
                            <a:xfrm>
                              <a:off x="2024" y="5408"/>
                              <a:ext cx="311" cy="2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254" name="文本框 254"/>
                          <wps:cNvSpPr txBox="1"/>
                          <wps:spPr>
                            <a:xfrm>
                              <a:off x="2024" y="5985"/>
                              <a:ext cx="311" cy="2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i/>
                                    <w:szCs w:val="21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g:grpSp>
                          <wpg:cNvPr id="281" name="组合 281"/>
                          <wpg:cNvGrpSpPr/>
                          <wpg:grpSpPr>
                            <a:xfrm>
                              <a:off x="1803" y="6523"/>
                              <a:ext cx="2778" cy="78"/>
                              <a:chOff x="6654" y="4095"/>
                              <a:chExt cx="1656" cy="81"/>
                            </a:xfrm>
                          </wpg:grpSpPr>
                          <wpg:grpSp>
                            <wpg:cNvPr id="267" name="组合 267"/>
                            <wpg:cNvGrpSpPr/>
                            <wpg:grpSpPr>
                              <a:xfrm>
                                <a:off x="6654" y="4095"/>
                                <a:ext cx="834" cy="81"/>
                                <a:chOff x="2760" y="2640"/>
                                <a:chExt cx="1338" cy="130"/>
                              </a:xfrm>
                            </wpg:grpSpPr>
                            <wps:wsp>
                              <wps:cNvPr id="255" name="直接连接符 255"/>
                              <wps:cNvCnPr/>
                              <wps:spPr>
                                <a:xfrm flipH="1">
                                  <a:off x="2760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56" name="直接连接符 256"/>
                              <wps:cNvCnPr/>
                              <wps:spPr>
                                <a:xfrm flipH="1">
                                  <a:off x="2880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57" name="直接连接符 257"/>
                              <wps:cNvCnPr/>
                              <wps:spPr>
                                <a:xfrm flipH="1">
                                  <a:off x="300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58" name="直接连接符 258"/>
                              <wps:cNvCnPr/>
                              <wps:spPr>
                                <a:xfrm flipH="1">
                                  <a:off x="312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59" name="直接连接符 259"/>
                              <wps:cNvCnPr/>
                              <wps:spPr>
                                <a:xfrm flipH="1">
                                  <a:off x="324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60" name="直接连接符 260"/>
                              <wps:cNvCnPr/>
                              <wps:spPr>
                                <a:xfrm flipH="1">
                                  <a:off x="3361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61" name="直接连接符 261"/>
                              <wps:cNvCnPr/>
                              <wps:spPr>
                                <a:xfrm flipH="1">
                                  <a:off x="348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62" name="直接连接符 262"/>
                              <wps:cNvCnPr/>
                              <wps:spPr>
                                <a:xfrm flipH="1">
                                  <a:off x="360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63" name="直接连接符 263"/>
                              <wps:cNvCnPr/>
                              <wps:spPr>
                                <a:xfrm flipH="1">
                                  <a:off x="372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64" name="直接连接符 264"/>
                              <wps:cNvCnPr/>
                              <wps:spPr>
                                <a:xfrm flipH="1">
                                  <a:off x="3842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65" name="直接连接符 265"/>
                              <wps:cNvCnPr/>
                              <wps:spPr>
                                <a:xfrm flipH="1">
                                  <a:off x="3963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66" name="直接连接符 266"/>
                              <wps:cNvCnPr/>
                              <wps:spPr>
                                <a:xfrm>
                                  <a:off x="2783" y="2640"/>
                                  <a:ext cx="1315" cy="0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280" name="组合 280"/>
                            <wpg:cNvGrpSpPr/>
                            <wpg:grpSpPr>
                              <a:xfrm>
                                <a:off x="7476" y="4095"/>
                                <a:ext cx="834" cy="81"/>
                                <a:chOff x="2760" y="2640"/>
                                <a:chExt cx="1338" cy="130"/>
                              </a:xfrm>
                            </wpg:grpSpPr>
                            <wps:wsp>
                              <wps:cNvPr id="268" name="直接连接符 268"/>
                              <wps:cNvCnPr/>
                              <wps:spPr>
                                <a:xfrm flipH="1">
                                  <a:off x="2760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69" name="直接连接符 269"/>
                              <wps:cNvCnPr/>
                              <wps:spPr>
                                <a:xfrm flipH="1">
                                  <a:off x="2880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70" name="直接连接符 270"/>
                              <wps:cNvCnPr/>
                              <wps:spPr>
                                <a:xfrm flipH="1">
                                  <a:off x="300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71" name="直接连接符 271"/>
                              <wps:cNvCnPr/>
                              <wps:spPr>
                                <a:xfrm flipH="1">
                                  <a:off x="312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72" name="直接连接符 272"/>
                              <wps:cNvCnPr/>
                              <wps:spPr>
                                <a:xfrm flipH="1">
                                  <a:off x="324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73" name="直接连接符 273"/>
                              <wps:cNvCnPr/>
                              <wps:spPr>
                                <a:xfrm flipH="1">
                                  <a:off x="3361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74" name="直接连接符 274"/>
                              <wps:cNvCnPr/>
                              <wps:spPr>
                                <a:xfrm flipH="1">
                                  <a:off x="348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75" name="直接连接符 275"/>
                              <wps:cNvCnPr/>
                              <wps:spPr>
                                <a:xfrm flipH="1">
                                  <a:off x="360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76" name="直接连接符 276"/>
                              <wps:cNvCnPr/>
                              <wps:spPr>
                                <a:xfrm flipH="1">
                                  <a:off x="372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77" name="直接连接符 277"/>
                              <wps:cNvCnPr/>
                              <wps:spPr>
                                <a:xfrm flipH="1">
                                  <a:off x="3842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78" name="直接连接符 278"/>
                              <wps:cNvCnPr/>
                              <wps:spPr>
                                <a:xfrm flipH="1">
                                  <a:off x="3963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79" name="直接连接符 279"/>
                              <wps:cNvCnPr/>
                              <wps:spPr>
                                <a:xfrm>
                                  <a:off x="2783" y="2640"/>
                                  <a:ext cx="1315" cy="0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</wpg:grpSp>
                        <wps:wsp>
                          <wps:cNvPr id="282" name="矩形 282"/>
                          <wps:cNvSpPr/>
                          <wps:spPr>
                            <a:xfrm rot="5400000">
                              <a:off x="3331" y="5644"/>
                              <a:ext cx="567" cy="1191"/>
                            </a:xfrm>
                            <a:prstGeom prst="rect">
                              <a:avLst/>
                            </a:pr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83" name="矩形 283"/>
                          <wps:cNvSpPr/>
                          <wps:spPr>
                            <a:xfrm rot="16200000" flipH="1">
                              <a:off x="3460" y="6207"/>
                              <a:ext cx="567" cy="57"/>
                            </a:xfrm>
                            <a:prstGeom prst="rect">
                              <a:avLst/>
                            </a:prstGeom>
                            <a:pattFill prst="dkUpDiag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84" name="文本框 284"/>
                          <wps:cNvSpPr txBox="1"/>
                          <wps:spPr>
                            <a:xfrm>
                              <a:off x="3231" y="6089"/>
                              <a:ext cx="311" cy="2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i/>
                                    <w:szCs w:val="21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285" name="文本框 285"/>
                          <wps:cNvSpPr txBox="1"/>
                          <wps:spPr>
                            <a:xfrm>
                              <a:off x="3811" y="6095"/>
                              <a:ext cx="311" cy="2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286" name="直接连接符 286"/>
                          <wps:cNvCnPr/>
                          <wps:spPr>
                            <a:xfrm>
                              <a:off x="2574" y="6263"/>
                              <a:ext cx="397" cy="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sm" len="lg"/>
                            </a:ln>
                          </wps:spPr>
                          <wps:bodyPr upright="1"/>
                        </wps:wsp>
                      </wpg:wgp>
                    </wpc:wpc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57.9pt;margin-top:21.7pt;height:74.25pt;width:176.4pt;mso-wrap-distance-bottom:0pt;mso-wrap-distance-left:9pt;mso-wrap-distance-right:9pt;mso-wrap-distance-top:0pt;z-index:251673600;mso-width-relative:page;mso-height-relative:page;" coordsize="2240280,942975" editas="canvas" o:gfxdata="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">
                <o:lock v:ext="edit" aspectratio="f"/>
                <v:shape id="_x0000_s1026" o:spid="_x0000_s1026" style="position:absolute;left:0;top:0;height:942975;width:2240280;" filled="f" stroked="f" coordsize="21600,21600" o:gfxdata="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">
                  <v:fill on="f" focussize="0,0"/>
                  <v:stroke on="f"/>
                  <v:imagedata o:title=""/>
                  <o:lock v:ext="edit" aspectratio="t"/>
                </v:shape>
                <v:group id="_x0000_s1026" o:spid="_x0000_s1026" o:spt="203" style="position:absolute;left:476250;top:70485;height:805815;width:1764030;" coordorigin="1803,5332" coordsize="2778,1269" o:gfxdata="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">
                  <o:lock v:ext="edit" aspectratio="f"/>
                  <v:rect id="_x0000_s1026" o:spid="_x0000_s1026" o:spt="1" style="position:absolute;left:1923;top:5332;height:1191;width:567;" filled="f" stroked="t" coordsize="21600,21600" o:gfxdata="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t1MOi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miter"/>
                    <v:imagedata o:title=""/>
                    <o:lock v:ext="edit" aspectratio="f"/>
                  </v:rect>
                  <v:rect id="_x0000_s1026" o:spid="_x0000_s1026" o:spt="1" style="position:absolute;left:1919;top:5770;flip:x;height:57;width:567;rotation:11796480f;" fillcolor="#000000" filled="t" stroked="t" coordsize="21600,21600" o:gfxdata="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Bgnta&#10;wAAAANwAAAAPAAAAAAAAAAEAIAAAACIAAABkcnMvZG93bnJldi54bWxQSwECFAAUAAAACACHTuJA&#10;My8FnjsAAAA5AAAAEAAAAAAAAAABACAAAAAPAQAAZHJzL3NoYXBleG1sLnhtbFBLBQYAAAAABgAG&#10;AFsBAAC5AwAAAAA=&#10;">
                    <v:fill type="pattern" on="t" color2="#FFFFFF" o:title="深色上对角线" focussize="0,0" r:id="rId43"/>
                    <v:stroke color="#000000" joinstyle="miter"/>
                    <v:imagedata o:title=""/>
                    <o:lock v:ext="edit" aspectratio="f"/>
                  </v:rect>
                  <v:shape id="_x0000_s1026" o:spid="_x0000_s1026" o:spt="202" type="#_x0000_t202" style="position:absolute;left:2024;top:5408;height:267;width:311;" filled="f" stroked="f" coordsize="21600,21600" o:gfxdata="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/EhnS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A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2024;top:5985;height:268;width:311;" filled="f" stroked="f" coordsize="21600,21600" o:gfxdata="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AtHgC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i/>
                              <w:szCs w:val="21"/>
                            </w:rPr>
                            <w:t>B</w:t>
                          </w:r>
                        </w:p>
                      </w:txbxContent>
                    </v:textbox>
                  </v:shape>
                  <v:group id="_x0000_s1026" o:spid="_x0000_s1026" o:spt="203" style="position:absolute;left:1803;top:6523;height:78;width:2778;" coordorigin="6654,4095" coordsize="1656,81" o:gfxdata="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UIFpsvwAAANwAAAAPAAAAAAAAAAEAIAAAACIAAABkcnMvZG93bnJldi54&#10;bWxQSwECFAAUAAAACACHTuJAMy8FnjsAAAA5AAAAFQAAAAAAAAABACAAAAAOAQAAZHJzL2dyb3Vw&#10;c2hhcGV4bWwueG1sUEsFBgAAAAAGAAYAYAEAAMsDAAAAAA==&#10;">
                    <o:lock v:ext="edit" aspectratio="f"/>
                    <v:group id="_x0000_s1026" o:spid="_x0000_s1026" o:spt="203" style="position:absolute;left:6654;top:4095;height:81;width:834;" coordorigin="2760,2640" coordsize="1338,130" o:gfxdata="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EiYF5vwAAANwAAAAPAAAAAAAAAAEAIAAAACIAAABkcnMvZG93bnJldi54&#10;bWxQSwECFAAUAAAACACHTuJAMy8FnjsAAAA5AAAAFQAAAAAAAAABACAAAAAOAQAAZHJzL2dyb3Vw&#10;c2hhcGV4bWwueG1sUEsFBgAAAAAGAAYAYAEAAMsDAAAAAA==&#10;">
                      <o:lock v:ext="edit" aspectratio="f"/>
                      <v:line id="_x0000_s1026" o:spid="_x0000_s1026" o:spt="20" style="position:absolute;left:2760;top:2648;flip:x;height:122;width:120;" filled="f" stroked="t" coordsize="21600,21600" o:gfxdata="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CKAj7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880;top:2648;flip:x;height:122;width:121;" filled="f" stroked="t" coordsize="21600,21600" o:gfxdata="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+PAe+L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001;top:2648;flip:x;height:122;width:120;" filled="f" stroked="t" coordsize="21600,21600" o:gfxdata="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7y7Y7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121;top:2648;flip:x;height:122;width:120;" filled="f" stroked="t" coordsize="21600,21600" o:gfxdata="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5iMvEb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241;top:2648;flip:x;height:122;width:120;" filled="f" stroked="t" coordsize="21600,21600" o:gfxdata="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Jb4qK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361;top:2648;flip:x;height:122;width:121;" filled="f" stroked="t" coordsize="21600,21600" o:gfxdata="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1jnpqr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482;top:2648;flip:x;height:122;width:120;" filled="f" stroked="t" coordsize="21600,21600" o:gfxdata="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XVMMb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602;top:2648;flip:x;height:122;width:120;" filled="f" stroked="t" coordsize="21600,21600" o:gfxdata="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Jp9JG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722;top:2648;flip:x;height:122;width:120;" filled="f" stroked="t" coordsize="21600,21600" o:gfxdata="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m63fd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842;top:2648;flip:x;height:122;width:121;" filled="f" stroked="t" coordsize="21600,21600" o:gfxdata="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QLvqb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963;top:2648;flip:x;height:122;width:120;" filled="f" stroked="t" coordsize="21600,21600" o:gfxdata="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k5KMr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783;top:2640;height:0;width:1315;" filled="f" stroked="t" coordsize="21600,21600" o:gfxdata="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CoiAU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group id="_x0000_s1026" o:spid="_x0000_s1026" o:spt="203" style="position:absolute;left:7476;top:4095;height:81;width:834;" coordorigin="2760,2640" coordsize="1338,130" o:gfxdata="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">
                      <o:lock v:ext="edit" aspectratio="f"/>
                      <v:line id="_x0000_s1026" o:spid="_x0000_s1026" o:spt="20" style="position:absolute;left:2760;top:2648;flip:x;height:122;width:120;" filled="f" stroked="t" coordsize="21600,21600" o:gfxdata="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E/lrL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880;top:2648;flip:x;height:122;width:121;" filled="f" stroked="t" coordsize="21600,21600" o:gfxdata="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HA0A3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001;top:2648;flip:x;height:122;width:120;" filled="f" stroked="t" coordsize="21600,21600" o:gfxdata="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+B/d7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121;top:2648;flip:x;height:122;width:120;" filled="f" stroked="t" coordsize="21600,21600" o:gfxdata="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Kza7L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241;top:2648;flip:x;height:122;width:120;" filled="f" stroked="t" coordsize="21600,21600" o:gfxdata="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H5Em7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361;top:2648;flip:x;height:122;width:121;" filled="f" stroked="t" coordsize="21600,21600" o:gfxdata="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jMuEA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482;top:2648;flip:x;height:122;width:120;" filled="f" stroked="t" coordsize="21600,21600" o:gfxdata="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Nt5dL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602;top:2648;flip:x;height:122;width:120;" filled="f" stroked="t" coordsize="21600,21600" o:gfxdata="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5fc77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722;top:2648;flip:x;height:122;width:120;" filled="f" stroked="t" coordsize="21600,21600" o:gfxdata="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0VCmL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842;top:2648;flip:x;height:122;width:121;" filled="f" stroked="t" coordsize="21600,21600" o:gfxdata="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3AnnA7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3963;top:2648;flip:x;height:122;width:120;" filled="f" stroked="t" coordsize="21600,21600" o:gfxdata="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ZZzcb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2783;top:2640;height:0;width:1315;" filled="f" stroked="t" coordsize="21600,21600" o:gfxdata="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bkIru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</v:group>
                  <v:rect id="_x0000_s1026" o:spid="_x0000_s1026" o:spt="1" style="position:absolute;left:3331;top:5644;height:1191;width:567;rotation:5898240f;" filled="f" stroked="t" coordsize="21600,21600" o:gfxdata="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5wMAP&#10;wAAAANwAAAAPAAAAAAAAAAEAIAAAACIAAABkcnMvZG93bnJldi54bWxQSwECFAAUAAAACACHTuJA&#10;My8FnjsAAAA5AAAAEAAAAAAAAAABACAAAAAPAQAAZHJzL3NoYXBleG1sLnhtbFBLBQYAAAAABgAG&#10;AFsBAAC5AwAAAAA=&#10;">
                    <v:fill on="f" focussize="0,0"/>
                    <v:stroke color="#000000" joinstyle="miter"/>
                    <v:imagedata o:title=""/>
                    <o:lock v:ext="edit" aspectratio="f"/>
                  </v:rect>
                  <v:rect id="_x0000_s1026" o:spid="_x0000_s1026" o:spt="1" style="position:absolute;left:3460;top:6207;flip:x;height:57;width:567;rotation:5898240f;" fillcolor="#000000" filled="t" stroked="t" coordsize="21600,21600" o:gfxdata="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74NDdbsAAADc&#10;AAAADwAAAAAAAAABACAAAAAiAAAAZHJzL2Rvd25yZXYueG1sUEsBAhQAFAAAAAgAh07iQDMvBZ47&#10;AAAAOQAAABAAAAAAAAAAAQAgAAAACgEAAGRycy9zaGFwZXhtbC54bWxQSwUGAAAAAAYABgBbAQAA&#10;tAMAAAAA&#10;">
                    <v:fill type="pattern" on="t" color2="#FFFFFF" o:title="深色上对角线" focussize="0,0" r:id="rId43"/>
                    <v:stroke color="#000000" joinstyle="miter"/>
                    <v:imagedata o:title=""/>
                    <o:lock v:ext="edit" aspectratio="f"/>
                  </v:rect>
                  <v:shape id="_x0000_s1026" o:spid="_x0000_s1026" o:spt="202" type="#_x0000_t202" style="position:absolute;left:3231;top:6089;height:268;width:311;" filled="f" stroked="f" coordsize="21600,21600" o:gfxdata="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k0yR7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i/>
                              <w:szCs w:val="21"/>
                            </w:rPr>
                            <w:t>B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3811;top:6095;height:267;width:311;" filled="f" stroked="f" coordsize="21600,21600" o:gfxdata="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QGX3L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A</w:t>
                          </w:r>
                        </w:p>
                      </w:txbxContent>
                    </v:textbox>
                  </v:shape>
                  <v:line id="_x0000_s1026" o:spid="_x0000_s1026" o:spt="20" style="position:absolute;left:2574;top:6263;height:1;width:397;" filled="f" stroked="t" coordsize="21600,21600" o:gfxdata="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zrlv3&#10;wAAAANwAAAAPAAAAAAAAAAEAIAAAACIAAABkcnMvZG93bnJldi54bWxQSwECFAAUAAAACACHTuJA&#10;My8FnjsAAAA5AAAAEAAAAAAAAAABACAAAAAPAQAAZHJzL3NoYXBleG1sLnhtbFBLBQYAAAAABgAG&#10;AFsBAAC5AwAAAAA=&#10;">
                    <v:fill on="f" focussize="0,0"/>
                    <v:stroke color="#000000" joinstyle="round" endarrow="block" endarrowwidth="narrow" endarrowlength="long"/>
                    <v:imagedata o:title=""/>
                    <o:lock v:ext="edit" aspectratio="f"/>
                  </v:line>
                </v:group>
                <w10:wrap type="square"/>
              </v:group>
            </w:pict>
          </mc:Fallback>
        </mc:AlternateContent>
      </w:r>
      <w:r>
        <w:rPr>
          <w:rFonts w:ascii="Times New Roman" w:hAnsi="Times New Roman" w:cs="Times New Roman"/>
          <w:color w:val="000000"/>
          <w:sz w:val="21"/>
          <w:szCs w:val="21"/>
        </w:rPr>
        <w:t>16.如图，一封闭的圆柱形容器竖直放置在水平地面上，一重量不可忽略的光滑活塞将容器内的理想气体分为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A、B</w:t>
      </w:r>
      <w:r>
        <w:rPr>
          <w:rFonts w:ascii="Times New Roman" w:hAnsi="Times New Roman" w:cs="Times New Roman"/>
          <w:color w:val="000000"/>
          <w:sz w:val="21"/>
          <w:szCs w:val="21"/>
        </w:rPr>
        <w:t>两部分，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A</w:t>
      </w:r>
      <w:r>
        <w:rPr>
          <w:rFonts w:ascii="Times New Roman" w:hAnsi="Times New Roman" w:cs="Times New Roman"/>
          <w:color w:val="000000"/>
          <w:sz w:val="21"/>
          <w:szCs w:val="21"/>
        </w:rPr>
        <w:t>体积为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030" o:spt="75" alt="学科网(www.zxxk.com)--教育资源门户，提供试卷、教案、课件、论文、素材及各类教学资源下载，还有大量而丰富的教学相关资讯！" type="#_x0000_t75" style="height:18.75pt;width:84.75pt;" o:ole="t" filled="f" o:preferrelative="t" stroked="f" coordsize="21600,21600">
            <v:path/>
            <v:fill on="f" focussize="0,0"/>
            <v:stroke on="f"/>
            <v:imagedata r:id="rId4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44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。压强为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031" o:spt="75" alt="学科网(www.zxxk.com)--教育资源门户，提供试卷、教案、课件、论文、素材及各类教学资源下载，还有大量而丰富的教学相关资讯！" type="#_x0000_t75" style="height:18pt;width:71.25pt;" o:ole="t" filled="f" o:preferrelative="t" stroked="f" coordsize="21600,21600">
            <v:path/>
            <v:fill on="f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46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；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B</w:t>
      </w:r>
      <w:r>
        <w:rPr>
          <w:rFonts w:ascii="Times New Roman" w:hAnsi="Times New Roman" w:cs="Times New Roman"/>
          <w:color w:val="000000"/>
          <w:sz w:val="21"/>
          <w:szCs w:val="21"/>
        </w:rPr>
        <w:t>体积为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032" o:spt="75" alt="学科网(www.zxxk.com)--教育资源门户，提供试卷、教案、课件、论文、素材及各类教学资源下载，还有大量而丰富的教学相关资讯！" type="#_x0000_t75" style="height:18.75pt;width:84pt;" o:ole="t" filled="f" o:preferrelative="t" stroked="f" coordsize="21600,21600">
            <v:path/>
            <v:fill on="f" focussize="0,0"/>
            <v:stroke on="f"/>
            <v:imagedata r:id="rId4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48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，压强为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033" o:spt="75" alt="学科网(www.zxxk.com)--教育资源门户，提供试卷、教案、课件、论文、素材及各类教学资源下载，还有大量而丰富的教学相关资讯！" type="#_x0000_t75" style="height:18pt;width:69.75pt;" o:ole="t" filled="f" o:preferrelative="t" stroked="f" coordsize="21600,21600">
            <v:path/>
            <v:fill on="f" focussize="0,0"/>
            <v:stroke on="f"/>
            <v:imagedata r:id="rId5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50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。现将容器缓慢转至水平，气体温度保持不变，求此时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A、B</w:t>
      </w:r>
      <w:r>
        <w:rPr>
          <w:rFonts w:ascii="Times New Roman" w:hAnsi="Times New Roman" w:cs="Times New Roman"/>
          <w:color w:val="000000"/>
          <w:sz w:val="21"/>
          <w:szCs w:val="21"/>
        </w:rPr>
        <w:t>两部分气体的体积。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17.一列简谐横波沿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x</w:t>
      </w:r>
      <w:r>
        <w:rPr>
          <w:rFonts w:ascii="Times New Roman" w:hAnsi="Times New Roman" w:cs="Times New Roman"/>
          <w:color w:val="000000"/>
          <w:sz w:val="21"/>
          <w:szCs w:val="21"/>
        </w:rPr>
        <w:t>轴正方向传播，周期为0.2s，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034" o:spt="75" alt="学科网(www.zxxk.com)--教育资源门户，提供试卷、教案、课件、论文、素材及各类教学资源下载，还有大量而丰富的教学相关资讯！" type="#_x0000_t75" style="height:14.25pt;width:25.5pt;" o:ole="t" filled="f" o:preferrelative="t" stroked="f" coordsize="21600,21600">
            <v:path/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52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时的波形图如图所示。下列说法正确的是________。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mc:AlternateContent>
          <mc:Choice Requires="wpc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3164840</wp:posOffset>
                </wp:positionH>
                <wp:positionV relativeFrom="paragraph">
                  <wp:posOffset>7620</wp:posOffset>
                </wp:positionV>
                <wp:extent cx="2381250" cy="1020445"/>
                <wp:effectExtent l="0" t="0" r="0" b="8255"/>
                <wp:wrapSquare wrapText="bothSides"/>
                <wp:docPr id="310" name="画布 31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309" name="组合 309"/>
                        <wpg:cNvGrpSpPr/>
                        <wpg:grpSpPr>
                          <a:xfrm>
                            <a:off x="92710" y="0"/>
                            <a:ext cx="2288540" cy="1020445"/>
                            <a:chOff x="6065" y="9528"/>
                            <a:chExt cx="3604" cy="1607"/>
                          </a:xfrm>
                        </wpg:grpSpPr>
                        <wps:wsp>
                          <wps:cNvPr id="289" name="任意多边形 289"/>
                          <wps:cNvSpPr/>
                          <wps:spPr>
                            <a:xfrm flipV="1">
                              <a:off x="6352" y="10017"/>
                              <a:ext cx="1701" cy="907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7233" h="4000">
                                  <a:moveTo>
                                    <a:pt x="0" y="2000"/>
                                  </a:moveTo>
                                  <a:cubicBezTo>
                                    <a:pt x="66" y="2116"/>
                                    <a:pt x="133" y="2233"/>
                                    <a:pt x="200" y="2347"/>
                                  </a:cubicBezTo>
                                  <a:cubicBezTo>
                                    <a:pt x="267" y="2461"/>
                                    <a:pt x="333" y="2575"/>
                                    <a:pt x="400" y="2684"/>
                                  </a:cubicBezTo>
                                  <a:cubicBezTo>
                                    <a:pt x="467" y="2793"/>
                                    <a:pt x="533" y="2900"/>
                                    <a:pt x="600" y="3000"/>
                                  </a:cubicBezTo>
                                  <a:cubicBezTo>
                                    <a:pt x="667" y="3100"/>
                                    <a:pt x="733" y="3196"/>
                                    <a:pt x="800" y="3285"/>
                                  </a:cubicBezTo>
                                  <a:cubicBezTo>
                                    <a:pt x="867" y="3374"/>
                                    <a:pt x="933" y="3458"/>
                                    <a:pt x="1000" y="3532"/>
                                  </a:cubicBezTo>
                                  <a:cubicBezTo>
                                    <a:pt x="1067" y="3606"/>
                                    <a:pt x="1133" y="3674"/>
                                    <a:pt x="1200" y="3732"/>
                                  </a:cubicBezTo>
                                  <a:cubicBezTo>
                                    <a:pt x="1267" y="3790"/>
                                    <a:pt x="1333" y="3839"/>
                                    <a:pt x="1400" y="3879"/>
                                  </a:cubicBezTo>
                                  <a:cubicBezTo>
                                    <a:pt x="1467" y="3919"/>
                                    <a:pt x="1533" y="3950"/>
                                    <a:pt x="1600" y="3970"/>
                                  </a:cubicBezTo>
                                  <a:cubicBezTo>
                                    <a:pt x="1667" y="3990"/>
                                    <a:pt x="1733" y="4000"/>
                                    <a:pt x="1800" y="4000"/>
                                  </a:cubicBezTo>
                                  <a:cubicBezTo>
                                    <a:pt x="1867" y="4000"/>
                                    <a:pt x="1933" y="3990"/>
                                    <a:pt x="2000" y="3970"/>
                                  </a:cubicBezTo>
                                  <a:cubicBezTo>
                                    <a:pt x="2067" y="3950"/>
                                    <a:pt x="2133" y="3919"/>
                                    <a:pt x="2200" y="3879"/>
                                  </a:cubicBezTo>
                                  <a:cubicBezTo>
                                    <a:pt x="2267" y="3839"/>
                                    <a:pt x="2333" y="3790"/>
                                    <a:pt x="2400" y="3732"/>
                                  </a:cubicBezTo>
                                  <a:cubicBezTo>
                                    <a:pt x="2467" y="3674"/>
                                    <a:pt x="2533" y="3606"/>
                                    <a:pt x="2600" y="3532"/>
                                  </a:cubicBezTo>
                                  <a:cubicBezTo>
                                    <a:pt x="2667" y="3458"/>
                                    <a:pt x="2733" y="3375"/>
                                    <a:pt x="2800" y="3286"/>
                                  </a:cubicBezTo>
                                  <a:cubicBezTo>
                                    <a:pt x="2867" y="3197"/>
                                    <a:pt x="2933" y="3100"/>
                                    <a:pt x="3000" y="3000"/>
                                  </a:cubicBezTo>
                                  <a:cubicBezTo>
                                    <a:pt x="3067" y="2900"/>
                                    <a:pt x="3133" y="2793"/>
                                    <a:pt x="3200" y="2684"/>
                                  </a:cubicBezTo>
                                  <a:cubicBezTo>
                                    <a:pt x="3267" y="2575"/>
                                    <a:pt x="3333" y="2462"/>
                                    <a:pt x="3400" y="2348"/>
                                  </a:cubicBezTo>
                                  <a:cubicBezTo>
                                    <a:pt x="3467" y="2234"/>
                                    <a:pt x="3533" y="2116"/>
                                    <a:pt x="3600" y="2000"/>
                                  </a:cubicBezTo>
                                  <a:cubicBezTo>
                                    <a:pt x="3667" y="1884"/>
                                    <a:pt x="3733" y="1767"/>
                                    <a:pt x="3800" y="1653"/>
                                  </a:cubicBezTo>
                                  <a:cubicBezTo>
                                    <a:pt x="3867" y="1539"/>
                                    <a:pt x="3933" y="1425"/>
                                    <a:pt x="4000" y="1316"/>
                                  </a:cubicBezTo>
                                  <a:cubicBezTo>
                                    <a:pt x="4067" y="1207"/>
                                    <a:pt x="4133" y="1100"/>
                                    <a:pt x="4200" y="1000"/>
                                  </a:cubicBezTo>
                                  <a:cubicBezTo>
                                    <a:pt x="4267" y="900"/>
                                    <a:pt x="4333" y="804"/>
                                    <a:pt x="4400" y="715"/>
                                  </a:cubicBezTo>
                                  <a:cubicBezTo>
                                    <a:pt x="4467" y="626"/>
                                    <a:pt x="4533" y="542"/>
                                    <a:pt x="4600" y="468"/>
                                  </a:cubicBezTo>
                                  <a:cubicBezTo>
                                    <a:pt x="4667" y="394"/>
                                    <a:pt x="4733" y="326"/>
                                    <a:pt x="4800" y="268"/>
                                  </a:cubicBezTo>
                                  <a:cubicBezTo>
                                    <a:pt x="4867" y="210"/>
                                    <a:pt x="4933" y="161"/>
                                    <a:pt x="5000" y="121"/>
                                  </a:cubicBezTo>
                                  <a:cubicBezTo>
                                    <a:pt x="5067" y="81"/>
                                    <a:pt x="5133" y="50"/>
                                    <a:pt x="5200" y="30"/>
                                  </a:cubicBezTo>
                                  <a:cubicBezTo>
                                    <a:pt x="5267" y="10"/>
                                    <a:pt x="5333" y="0"/>
                                    <a:pt x="5400" y="0"/>
                                  </a:cubicBezTo>
                                  <a:cubicBezTo>
                                    <a:pt x="5467" y="0"/>
                                    <a:pt x="5533" y="10"/>
                                    <a:pt x="5600" y="30"/>
                                  </a:cubicBezTo>
                                  <a:cubicBezTo>
                                    <a:pt x="5667" y="50"/>
                                    <a:pt x="5733" y="80"/>
                                    <a:pt x="5800" y="120"/>
                                  </a:cubicBezTo>
                                  <a:cubicBezTo>
                                    <a:pt x="5867" y="160"/>
                                    <a:pt x="5933" y="210"/>
                                    <a:pt x="6000" y="268"/>
                                  </a:cubicBezTo>
                                  <a:cubicBezTo>
                                    <a:pt x="6067" y="326"/>
                                    <a:pt x="6133" y="394"/>
                                    <a:pt x="6200" y="468"/>
                                  </a:cubicBezTo>
                                  <a:cubicBezTo>
                                    <a:pt x="6267" y="542"/>
                                    <a:pt x="6333" y="625"/>
                                    <a:pt x="6400" y="714"/>
                                  </a:cubicBezTo>
                                  <a:cubicBezTo>
                                    <a:pt x="6467" y="803"/>
                                    <a:pt x="6533" y="900"/>
                                    <a:pt x="6600" y="1000"/>
                                  </a:cubicBezTo>
                                  <a:cubicBezTo>
                                    <a:pt x="6667" y="1100"/>
                                    <a:pt x="6733" y="1206"/>
                                    <a:pt x="6800" y="1315"/>
                                  </a:cubicBezTo>
                                  <a:cubicBezTo>
                                    <a:pt x="6867" y="1424"/>
                                    <a:pt x="6933" y="1538"/>
                                    <a:pt x="7000" y="1652"/>
                                  </a:cubicBezTo>
                                  <a:cubicBezTo>
                                    <a:pt x="7067" y="1766"/>
                                    <a:pt x="7167" y="1941"/>
                                    <a:pt x="7200" y="1999"/>
                                  </a:cubicBezTo>
                                  <a:cubicBezTo>
                                    <a:pt x="7233" y="2057"/>
                                    <a:pt x="7216" y="2028"/>
                                    <a:pt x="7200" y="1999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90" name="任意多边形 290"/>
                          <wps:cNvSpPr/>
                          <wps:spPr>
                            <a:xfrm>
                              <a:off x="8049" y="10017"/>
                              <a:ext cx="850" cy="454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3633" h="2058">
                                  <a:moveTo>
                                    <a:pt x="0" y="2000"/>
                                  </a:moveTo>
                                  <a:cubicBezTo>
                                    <a:pt x="66" y="1883"/>
                                    <a:pt x="133" y="1767"/>
                                    <a:pt x="200" y="1653"/>
                                  </a:cubicBezTo>
                                  <a:cubicBezTo>
                                    <a:pt x="267" y="1539"/>
                                    <a:pt x="333" y="1425"/>
                                    <a:pt x="400" y="1316"/>
                                  </a:cubicBezTo>
                                  <a:cubicBezTo>
                                    <a:pt x="467" y="1207"/>
                                    <a:pt x="533" y="1100"/>
                                    <a:pt x="600" y="1000"/>
                                  </a:cubicBezTo>
                                  <a:cubicBezTo>
                                    <a:pt x="667" y="900"/>
                                    <a:pt x="733" y="803"/>
                                    <a:pt x="800" y="714"/>
                                  </a:cubicBezTo>
                                  <a:cubicBezTo>
                                    <a:pt x="867" y="625"/>
                                    <a:pt x="933" y="542"/>
                                    <a:pt x="1000" y="468"/>
                                  </a:cubicBezTo>
                                  <a:cubicBezTo>
                                    <a:pt x="1067" y="394"/>
                                    <a:pt x="1133" y="326"/>
                                    <a:pt x="1200" y="268"/>
                                  </a:cubicBezTo>
                                  <a:cubicBezTo>
                                    <a:pt x="1267" y="210"/>
                                    <a:pt x="1333" y="161"/>
                                    <a:pt x="1400" y="121"/>
                                  </a:cubicBezTo>
                                  <a:cubicBezTo>
                                    <a:pt x="1467" y="81"/>
                                    <a:pt x="1533" y="50"/>
                                    <a:pt x="1600" y="30"/>
                                  </a:cubicBezTo>
                                  <a:cubicBezTo>
                                    <a:pt x="1667" y="10"/>
                                    <a:pt x="1733" y="0"/>
                                    <a:pt x="1800" y="0"/>
                                  </a:cubicBezTo>
                                  <a:cubicBezTo>
                                    <a:pt x="1867" y="0"/>
                                    <a:pt x="1933" y="10"/>
                                    <a:pt x="2000" y="30"/>
                                  </a:cubicBezTo>
                                  <a:cubicBezTo>
                                    <a:pt x="2067" y="50"/>
                                    <a:pt x="2133" y="81"/>
                                    <a:pt x="2200" y="121"/>
                                  </a:cubicBezTo>
                                  <a:cubicBezTo>
                                    <a:pt x="2267" y="161"/>
                                    <a:pt x="2333" y="210"/>
                                    <a:pt x="2400" y="268"/>
                                  </a:cubicBezTo>
                                  <a:cubicBezTo>
                                    <a:pt x="2467" y="326"/>
                                    <a:pt x="2533" y="394"/>
                                    <a:pt x="2600" y="468"/>
                                  </a:cubicBezTo>
                                  <a:cubicBezTo>
                                    <a:pt x="2667" y="542"/>
                                    <a:pt x="2733" y="625"/>
                                    <a:pt x="2800" y="714"/>
                                  </a:cubicBezTo>
                                  <a:cubicBezTo>
                                    <a:pt x="2867" y="803"/>
                                    <a:pt x="2933" y="900"/>
                                    <a:pt x="3000" y="1000"/>
                                  </a:cubicBezTo>
                                  <a:cubicBezTo>
                                    <a:pt x="3067" y="1100"/>
                                    <a:pt x="3133" y="1207"/>
                                    <a:pt x="3200" y="1316"/>
                                  </a:cubicBezTo>
                                  <a:cubicBezTo>
                                    <a:pt x="3267" y="1425"/>
                                    <a:pt x="3333" y="1539"/>
                                    <a:pt x="3400" y="1653"/>
                                  </a:cubicBezTo>
                                  <a:cubicBezTo>
                                    <a:pt x="3467" y="1767"/>
                                    <a:pt x="3567" y="1942"/>
                                    <a:pt x="3600" y="2000"/>
                                  </a:cubicBezTo>
                                  <a:cubicBezTo>
                                    <a:pt x="3633" y="2058"/>
                                    <a:pt x="3616" y="2029"/>
                                    <a:pt x="3600" y="2000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91" name="任意多边形 291"/>
                          <wps:cNvSpPr/>
                          <wps:spPr>
                            <a:xfrm flipH="1">
                              <a:off x="8887" y="10471"/>
                              <a:ext cx="144" cy="24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633" h="1053">
                                  <a:moveTo>
                                    <a:pt x="0" y="1053"/>
                                  </a:moveTo>
                                  <a:cubicBezTo>
                                    <a:pt x="66" y="936"/>
                                    <a:pt x="133" y="820"/>
                                    <a:pt x="200" y="706"/>
                                  </a:cubicBezTo>
                                  <a:cubicBezTo>
                                    <a:pt x="267" y="592"/>
                                    <a:pt x="333" y="478"/>
                                    <a:pt x="400" y="369"/>
                                  </a:cubicBezTo>
                                  <a:cubicBezTo>
                                    <a:pt x="467" y="260"/>
                                    <a:pt x="567" y="106"/>
                                    <a:pt x="600" y="53"/>
                                  </a:cubicBezTo>
                                  <a:cubicBezTo>
                                    <a:pt x="633" y="0"/>
                                    <a:pt x="616" y="26"/>
                                    <a:pt x="600" y="53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92" name="直接连接符 292"/>
                          <wps:cNvCnPr/>
                          <wps:spPr>
                            <a:xfrm>
                              <a:off x="6065" y="10482"/>
                              <a:ext cx="3458" cy="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sm" len="lg"/>
                            </a:ln>
                          </wps:spPr>
                          <wps:bodyPr upright="1"/>
                        </wps:wsp>
                        <wps:wsp>
                          <wps:cNvPr id="293" name="文本框 293"/>
                          <wps:cNvSpPr txBox="1"/>
                          <wps:spPr>
                            <a:xfrm>
                              <a:off x="9225" y="10537"/>
                              <a:ext cx="444" cy="3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i/>
                                    <w:szCs w:val="21"/>
                                  </w:rPr>
                                  <w:t>x</w:t>
                                </w: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/</w:t>
                                </w: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294" name="文本框 294"/>
                          <wps:cNvSpPr txBox="1"/>
                          <wps:spPr>
                            <a:xfrm>
                              <a:off x="7720" y="9528"/>
                              <a:ext cx="694" cy="3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y/</w:t>
                                </w: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cm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295" name="直接连接符 295"/>
                          <wps:cNvCnPr/>
                          <wps:spPr>
                            <a:xfrm flipV="1">
                              <a:off x="7634" y="9550"/>
                              <a:ext cx="1" cy="153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sm" len="lg"/>
                            </a:ln>
                          </wps:spPr>
                          <wps:bodyPr upright="1"/>
                        </wps:wsp>
                        <wps:wsp>
                          <wps:cNvPr id="296" name="文本框 296"/>
                          <wps:cNvSpPr txBox="1"/>
                          <wps:spPr>
                            <a:xfrm>
                              <a:off x="6528" y="10538"/>
                              <a:ext cx="526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-</w:t>
                                </w:r>
                                <w:r>
                                  <w:rPr>
                                    <w:szCs w:val="21"/>
                                  </w:rPr>
                                  <w:t>1</w:t>
                                </w: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.0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297" name="直接箭头连接符 297"/>
                          <wps:cNvCnPr/>
                          <wps:spPr>
                            <a:xfrm flipV="1">
                              <a:off x="6791" y="10012"/>
                              <a:ext cx="1" cy="454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298" name="任意多边形 298"/>
                          <wps:cNvSpPr/>
                          <wps:spPr>
                            <a:xfrm>
                              <a:off x="6195" y="10502"/>
                              <a:ext cx="144" cy="24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633" h="1053">
                                  <a:moveTo>
                                    <a:pt x="0" y="1053"/>
                                  </a:moveTo>
                                  <a:cubicBezTo>
                                    <a:pt x="66" y="936"/>
                                    <a:pt x="133" y="820"/>
                                    <a:pt x="200" y="706"/>
                                  </a:cubicBezTo>
                                  <a:cubicBezTo>
                                    <a:pt x="267" y="592"/>
                                    <a:pt x="333" y="478"/>
                                    <a:pt x="400" y="369"/>
                                  </a:cubicBezTo>
                                  <a:cubicBezTo>
                                    <a:pt x="467" y="260"/>
                                    <a:pt x="567" y="106"/>
                                    <a:pt x="600" y="53"/>
                                  </a:cubicBezTo>
                                  <a:cubicBezTo>
                                    <a:pt x="633" y="0"/>
                                    <a:pt x="616" y="26"/>
                                    <a:pt x="600" y="53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99" name="直接箭头连接符 299"/>
                          <wps:cNvCnPr/>
                          <wps:spPr>
                            <a:xfrm flipV="1">
                              <a:off x="8475" y="9994"/>
                              <a:ext cx="1" cy="454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300" name="直接箭头连接符 300"/>
                          <wps:cNvCnPr/>
                          <wps:spPr>
                            <a:xfrm rot="5400000" flipV="1">
                              <a:off x="8044" y="9580"/>
                              <a:ext cx="1" cy="850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301" name="文本框 301"/>
                          <wps:cNvSpPr txBox="1"/>
                          <wps:spPr>
                            <a:xfrm>
                              <a:off x="7098" y="10831"/>
                              <a:ext cx="526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-3.0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302" name="文本框 302"/>
                          <wps:cNvSpPr txBox="1"/>
                          <wps:spPr>
                            <a:xfrm>
                              <a:off x="7123" y="9860"/>
                              <a:ext cx="526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3.0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303" name="文本框 303"/>
                          <wps:cNvSpPr txBox="1"/>
                          <wps:spPr>
                            <a:xfrm>
                              <a:off x="8225" y="10478"/>
                              <a:ext cx="526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szCs w:val="21"/>
                                  </w:rPr>
                                  <w:t>1</w:t>
                                </w: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.0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304" name="文本框 304"/>
                          <wps:cNvSpPr txBox="1"/>
                          <wps:spPr>
                            <a:xfrm>
                              <a:off x="7319" y="10456"/>
                              <a:ext cx="372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lIns="0" tIns="0" rIns="0" bIns="0" upright="0"/>
                        </wps:wsp>
                        <wps:wsp>
                          <wps:cNvPr id="305" name="椭圆 305"/>
                          <wps:cNvSpPr>
                            <a:spLocks noChangeAspect="1"/>
                          </wps:cNvSpPr>
                          <wps:spPr>
                            <a:xfrm>
                              <a:off x="6318" y="10460"/>
                              <a:ext cx="56" cy="5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06" name="椭圆 306"/>
                          <wps:cNvSpPr>
                            <a:spLocks noChangeAspect="1"/>
                          </wps:cNvSpPr>
                          <wps:spPr>
                            <a:xfrm>
                              <a:off x="7172" y="10457"/>
                              <a:ext cx="56" cy="5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07" name="椭圆 307"/>
                          <wps:cNvSpPr>
                            <a:spLocks noChangeAspect="1"/>
                          </wps:cNvSpPr>
                          <wps:spPr>
                            <a:xfrm>
                              <a:off x="8015" y="10453"/>
                              <a:ext cx="56" cy="5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08" name="椭圆 308"/>
                          <wps:cNvSpPr>
                            <a:spLocks noChangeAspect="1"/>
                          </wps:cNvSpPr>
                          <wps:spPr>
                            <a:xfrm>
                              <a:off x="8884" y="10458"/>
                              <a:ext cx="56" cy="5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wgp>
                    </wpc:wpc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49.2pt;margin-top:0.6pt;height:80.35pt;width:187.5pt;mso-wrap-distance-bottom:0pt;mso-wrap-distance-left:9pt;mso-wrap-distance-right:9pt;mso-wrap-distance-top:0pt;z-index:251674624;mso-width-relative:page;mso-height-relative:page;" coordsize="2381250,1020445" editas="canvas" o:gfxdata="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">
                <o:lock v:ext="edit" aspectratio="f"/>
                <v:shape id="_x0000_s1026" o:spid="_x0000_s1026" style="position:absolute;left:0;top:0;height:1020445;width:2381250;" filled="f" stroked="f" coordsize="21600,21600" o:gfxdata="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">
                  <v:fill on="f" focussize="0,0"/>
                  <v:stroke on="f"/>
                  <v:imagedata o:title=""/>
                  <o:lock v:ext="edit" aspectratio="t"/>
                </v:shape>
                <v:group id="_x0000_s1026" o:spid="_x0000_s1026" o:spt="203" style="position:absolute;left:92710;top:0;height:1020445;width:2288540;" coordorigin="6065,9528" coordsize="3604,1607" o:gfxdata="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">
                  <o:lock v:ext="edit" aspectratio="f"/>
                  <v:shape id="_x0000_s1026" o:spid="_x0000_s1026" o:spt="100" style="position:absolute;left:6352;top:10017;flip:y;height:907;width:1701;" filled="f" stroked="t" coordsize="7233,4000" o:gfxdata="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hqvIK/&#10;AAAA3AAAAA8AAAAAAAAAAQAgAAAAIgAAAGRycy9kb3ducmV2LnhtbFBLAQIUABQAAAAIAIdO4kAz&#10;LwWeOwAAADkAAAAQAAAAAAAAAAEAIAAAAA4BAABkcnMvc2hhcGV4bWwueG1sUEsFBgAAAAAGAAYA&#10;WwEAALgDAAAAAA==&#10;" path="m0,2000c66,2116,133,2233,200,2347c267,2461,333,2575,400,2684c467,2793,533,2900,600,3000c667,3100,733,3196,800,3285c867,3374,933,3458,1000,3532c1067,3606,1133,3674,1200,3732c1267,3790,1333,3839,1400,3879c1467,3919,1533,3950,1600,3970c1667,3990,1733,4000,1800,4000c1867,4000,1933,3990,2000,3970c2067,3950,2133,3919,2200,3879c2267,3839,2333,3790,2400,3732c2467,3674,2533,3606,2600,3532c2667,3458,2733,3375,2800,3286c2867,3197,2933,3100,3000,3000c3067,2900,3133,2793,3200,2684c3267,2575,3333,2462,3400,2348c3467,2234,3533,2116,3600,2000c3667,1884,3733,1767,3800,1653c3867,1539,3933,1425,4000,1316c4067,1207,4133,1100,4200,1000c4267,900,4333,804,4400,715c4467,626,4533,542,4600,468c4667,394,4733,326,4800,268c4867,210,4933,161,5000,121c5067,81,5133,50,5200,30c5267,10,5333,0,5400,0c5467,0,5533,10,5600,30c5667,50,5733,80,5800,120c5867,160,5933,210,6000,268c6067,326,6133,394,6200,468c6267,542,6333,625,6400,714c6467,803,6533,900,6600,1000c6667,1100,6733,1206,6800,1315c6867,1424,6933,1538,7000,1652c7067,1766,7167,1941,7200,1999c7233,2057,7216,2028,7200,1999e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100" style="position:absolute;left:8049;top:10017;height:454;width:850;" filled="f" stroked="t" coordsize="3633,2058" o:gfxdata="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dvENovQAA&#10;ANwAAAAPAAAAAAAAAAEAIAAAACIAAABkcnMvZG93bnJldi54bWxQSwECFAAUAAAACACHTuJAMy8F&#10;njsAAAA5AAAAEAAAAAAAAAABACAAAAAMAQAAZHJzL3NoYXBleG1sLnhtbFBLBQYAAAAABgAGAFsB&#10;AAC2AwAAAAA=&#10;" path="m0,2000c66,1883,133,1767,200,1653c267,1539,333,1425,400,1316c467,1207,533,1100,600,1000c667,900,733,803,800,714c867,625,933,542,1000,468c1067,394,1133,326,1200,268c1267,210,1333,161,1400,121c1467,81,1533,50,1600,30c1667,10,1733,0,1800,0c1867,0,1933,10,2000,30c2067,50,2133,81,2200,121c2267,161,2333,210,2400,268c2467,326,2533,394,2600,468c2667,542,2733,625,2800,714c2867,803,2933,900,3000,1000c3067,1100,3133,1207,3200,1316c3267,1425,3333,1539,3400,1653c3467,1767,3567,1942,3600,2000c3633,2058,3616,2029,3600,2000e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100" style="position:absolute;left:8887;top:10471;flip:x;height:240;width:144;" filled="f" stroked="t" coordsize="633,1053" o:gfxdata="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ur1uavQAA&#10;ANwAAAAPAAAAAAAAAAEAIAAAACIAAABkcnMvZG93bnJldi54bWxQSwECFAAUAAAACACHTuJAMy8F&#10;njsAAAA5AAAAEAAAAAAAAAABACAAAAAMAQAAZHJzL3NoYXBleG1sLnhtbFBLBQYAAAAABgAGAFsB&#10;AAC2AwAAAAA=&#10;" path="m0,1053c66,936,133,820,200,706c267,592,333,478,400,369c467,260,567,106,600,53c633,0,616,26,600,53e">
                    <v:fill on="f" focussize="0,0"/>
                    <v:stroke color="#000000" joinstyle="round"/>
                    <v:imagedata o:title=""/>
                    <o:lock v:ext="edit" aspectratio="f"/>
                  </v:shape>
                  <v:line id="_x0000_s1026" o:spid="_x0000_s1026" o:spt="20" style="position:absolute;left:6065;top:10482;height:1;width:3458;" filled="f" stroked="t" coordsize="21600,21600" o:gfxdata="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lMyym/&#10;AAAA3A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 endarrow="block" endarrowwidth="narrow" endarrowlength="long"/>
                    <v:imagedata o:title=""/>
                    <o:lock v:ext="edit" aspectratio="f"/>
                  </v:line>
                  <v:shape id="_x0000_s1026" o:spid="_x0000_s1026" o:spt="202" type="#_x0000_t202" style="position:absolute;left:9225;top:10537;height:331;width:444;" filled="f" stroked="f" coordsize="21600,21600" o:gfxdata="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R9PO6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i/>
                              <w:szCs w:val="21"/>
                            </w:rPr>
                            <w:t>x</w:t>
                          </w: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/</w:t>
                          </w:r>
                          <w:r>
                            <w:rPr>
                              <w:rFonts w:hint="eastAsia"/>
                              <w:szCs w:val="21"/>
                            </w:rPr>
                            <w:t>m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7720;top:9528;height:331;width:694;" filled="f" stroked="f" coordsize="21600,21600" o:gfxdata="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uUpJq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szCs w:val="21"/>
                            </w:rPr>
                            <w:t>y/</w:t>
                          </w:r>
                          <w:r>
                            <w:rPr>
                              <w:rFonts w:hint="eastAsia"/>
                              <w:szCs w:val="21"/>
                            </w:rPr>
                            <w:t>cm</w:t>
                          </w:r>
                        </w:p>
                      </w:txbxContent>
                    </v:textbox>
                  </v:shape>
                  <v:line id="_x0000_s1026" o:spid="_x0000_s1026" o:spt="20" style="position:absolute;left:7634;top:9550;flip:y;height:1531;width:1;" filled="f" stroked="t" coordsize="21600,21600" o:gfxdata="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IXEOO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 endarrow="block" endarrowwidth="narrow" endarrowlength="long"/>
                    <v:imagedata o:title=""/>
                    <o:lock v:ext="edit" aspectratio="f"/>
                  </v:line>
                  <v:shape id="_x0000_s1026" o:spid="_x0000_s1026" o:spt="202" type="#_x0000_t202" style="position:absolute;left:6528;top:10538;height:304;width:526;" filled="f" stroked="f" coordsize="21600,21600" o:gfxdata="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Aqfdr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-</w:t>
                          </w:r>
                          <w:r>
                            <w:rPr>
                              <w:szCs w:val="21"/>
                            </w:rPr>
                            <w:t>1</w:t>
                          </w:r>
                          <w:r>
                            <w:rPr>
                              <w:rFonts w:hint="eastAsia"/>
                              <w:szCs w:val="21"/>
                            </w:rPr>
                            <w:t>.0</w:t>
                          </w:r>
                        </w:p>
                      </w:txbxContent>
                    </v:textbox>
                  </v:shape>
                  <v:shape id="_x0000_s1026" o:spid="_x0000_s1026" o:spt="32" type="#_x0000_t32" style="position:absolute;left:6791;top:10012;flip:y;height:454;width:1;" filled="f" stroked="t" coordsize="21600,21600" o:gfxdata="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32532&#10;wAAAANwAAAAPAAAAAAAAAAEAIAAAACIAAABkcnMvZG93bnJldi54bWxQSwECFAAUAAAACACHTuJA&#10;My8FnjsAAAA5AAAAEAAAAAAAAAABACAAAAAPAQAAZHJzL3NoYXBleG1sLnhtbFBLBQYAAAAABgAG&#10;AFsBAAC5AwAAAAA=&#10;">
                    <v:fill on="f" focussize="0,0"/>
                    <v:stroke color="#000000" joinstyle="round" dashstyle="dash"/>
                    <v:imagedata o:title=""/>
                    <o:lock v:ext="edit" aspectratio="f"/>
                  </v:shape>
                  <v:shape id="_x0000_s1026" o:spid="_x0000_s1026" o:spt="100" style="position:absolute;left:6195;top:10502;height:240;width:144;" filled="f" stroked="t" coordsize="633,1053" o:gfxdata="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KGm0DvQAA&#10;ANwAAAAPAAAAAAAAAAEAIAAAACIAAABkcnMvZG93bnJldi54bWxQSwECFAAUAAAACACHTuJAMy8F&#10;njsAAAA5AAAAEAAAAAAAAAABACAAAAAMAQAAZHJzL3NoYXBleG1sLnhtbFBLBQYAAAAABgAGAFsB&#10;AAC2AwAAAAA=&#10;" path="m0,1053c66,936,133,820,200,706c267,592,333,478,400,369c467,260,567,106,600,53c633,0,616,26,600,53e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32" type="#_x0000_t32" style="position:absolute;left:8475;top:9994;flip:y;height:454;width:1;" filled="f" stroked="t" coordsize="21600,21600" o:gfxdata="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QisH7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 dashstyle="dash"/>
                    <v:imagedata o:title=""/>
                    <o:lock v:ext="edit" aspectratio="f"/>
                  </v:shape>
                  <v:shape id="_x0000_s1026" o:spid="_x0000_s1026" o:spt="32" type="#_x0000_t32" style="position:absolute;left:8044;top:9580;flip:y;height:850;width:1;rotation:-5898240f;" filled="f" stroked="t" coordsize="21600,21600" o:gfxdata="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GFNjlq5AAAA3AAA&#10;AA8AAAAAAAAAAQAgAAAAIgAAAGRycy9kb3ducmV2LnhtbFBLAQIUABQAAAAIAIdO4kAzLwWeOwAA&#10;ADkAAAAQAAAAAAAAAAEAIAAAAAgBAABkcnMvc2hhcGV4bWwueG1sUEsFBgAAAAAGAAYAWwEAALID&#10;AAAAAA==&#10;">
                    <v:fill on="f" focussize="0,0"/>
                    <v:stroke color="#000000" joinstyle="round" dashstyle="dash"/>
                    <v:imagedata o:title=""/>
                    <o:lock v:ext="edit" aspectratio="f"/>
                  </v:shape>
                  <v:shape id="_x0000_s1026" o:spid="_x0000_s1026" o:spt="202" type="#_x0000_t202" style="position:absolute;left:7098;top:10831;height:304;width:526;" filled="f" stroked="f" coordsize="21600,21600" o:gfxdata="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QidGL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-3.0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7123;top:9860;height:304;width:526;" filled="f" stroked="f" coordsize="21600,21600" o:gfxdata="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doDb7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3.0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8225;top:10478;height:304;width:526;" filled="f" stroked="f" coordsize="21600,21600" o:gfxdata="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+pam9L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1</w:t>
                          </w:r>
                          <w:r>
                            <w:rPr>
                              <w:rFonts w:hint="eastAsia"/>
                              <w:szCs w:val="21"/>
                            </w:rPr>
                            <w:t>.0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7319;top:10456;height:304;width:372;" filled="f" stroked="f" coordsize="21600,21600" o:gfxdata="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V/PoC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0</w:t>
                          </w:r>
                        </w:p>
                      </w:txbxContent>
                    </v:textbox>
                  </v:shape>
                  <v:shape id="_x0000_s1026" o:spid="_x0000_s1026" o:spt="3" type="#_x0000_t3" style="position:absolute;left:6318;top:10460;height:57;width:56;" fillcolor="#000000" filled="t" stroked="t" coordsize="21600,21600" o:gfxdata="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Q0OR68AAAA&#10;3AAAAA8AAAAAAAAAAQAgAAAAIgAAAGRycy9kb3ducmV2LnhtbFBLAQIUABQAAAAIAIdO4kAzLwWe&#10;OwAAADkAAAAQAAAAAAAAAAEAIAAAAAsBAABkcnMvc2hhcGV4bWwueG1sUEsFBgAAAAAGAAYAWwEA&#10;ALUDAAAAAA==&#10;">
                    <v:fill on="t" focussize="0,0"/>
                    <v:stroke color="#000000" joinstyle="round"/>
                    <v:imagedata o:title=""/>
                    <o:lock v:ext="edit" aspectratio="t"/>
                  </v:shape>
                  <v:shape id="_x0000_s1026" o:spid="_x0000_s1026" o:spt="3" type="#_x0000_t3" style="position:absolute;left:7172;top:10457;height:57;width:56;" fillcolor="#000000" filled="t" stroked="t" coordsize="21600,21600" o:gfxdata="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U5qdpvQAA&#10;ANwAAAAPAAAAAAAAAAEAIAAAACIAAABkcnMvZG93bnJldi54bWxQSwECFAAUAAAACACHTuJAMy8F&#10;njsAAAA5AAAAEAAAAAAAAAABACAAAAAMAQAAZHJzL3NoYXBleG1sLnhtbFBLBQYAAAAABgAGAFsB&#10;AAC2AwAAAAA=&#10;">
                    <v:fill on="t" focussize="0,0"/>
                    <v:stroke color="#000000" joinstyle="round"/>
                    <v:imagedata o:title=""/>
                    <o:lock v:ext="edit" aspectratio="t"/>
                  </v:shape>
                  <v:shape id="_x0000_s1026" o:spid="_x0000_s1026" o:spt="3" type="#_x0000_t3" style="position:absolute;left:8015;top:10453;height:57;width:56;" fillcolor="#000000" filled="t" stroked="t" coordsize="21600,21600" o:gfxdata="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7qgLyvQAA&#10;ANwAAAAPAAAAAAAAAAEAIAAAACIAAABkcnMvZG93bnJldi54bWxQSwECFAAUAAAACACHTuJAMy8F&#10;njsAAAA5AAAAEAAAAAAAAAABACAAAAAMAQAAZHJzL3NoYXBleG1sLnhtbFBLBQYAAAAABgAGAFsB&#10;AAC2AwAAAAA=&#10;">
                    <v:fill on="t" focussize="0,0"/>
                    <v:stroke color="#000000" joinstyle="round"/>
                    <v:imagedata o:title=""/>
                    <o:lock v:ext="edit" aspectratio="t"/>
                  </v:shape>
                  <v:shape id="_x0000_s1026" o:spid="_x0000_s1026" o:spt="3" type="#_x0000_t3" style="position:absolute;left:8884;top:10458;height:57;width:56;" fillcolor="#000000" filled="t" stroked="t" coordsize="21600,21600" o:gfxdata="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Eo1loC5AAAA3AAA&#10;AA8AAAAAAAAAAQAgAAAAIgAAAGRycy9kb3ducmV2LnhtbFBLAQIUABQAAAAIAIdO4kAzLwWeOwAA&#10;ADkAAAAQAAAAAAAAAAEAIAAAAAgBAABkcnMvc2hhcGV4bWwueG1sUEsFBgAAAAAGAAYAWwEAALID&#10;AAAAAA==&#10;">
                    <v:fill on="t" focussize="0,0"/>
                    <v:stroke color="#000000" joinstyle="round"/>
                    <v:imagedata o:title=""/>
                    <o:lock v:ext="edit" aspectratio="t"/>
                  </v:shape>
                </v:group>
                <w10:wrap type="square"/>
              </v:group>
            </w:pict>
          </mc:Fallback>
        </mc:AlternateContent>
      </w:r>
      <w:r>
        <w:rPr>
          <w:rFonts w:ascii="Times New Roman" w:hAnsi="Times New Roman" w:cs="Times New Roman"/>
          <w:color w:val="000000"/>
          <w:sz w:val="21"/>
          <w:szCs w:val="21"/>
        </w:rPr>
        <w:t>A. 平衡位置在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035" o:spt="75" alt="学科网(www.zxxk.com)--教育资源门户，提供试卷、教案、课件、论文、素材及各类教学资源下载，还有大量而丰富的教学相关资讯！" type="#_x0000_t75" style="height:12.75pt;width:32.25pt;" o:ole="t" filled="f" o:preferrelative="t" stroked="f" coordsize="21600,21600">
            <v:path/>
            <v:fill on="f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53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处的质元的振幅为0.03m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B. 该波的波速为10m/s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 xml:space="preserve">C. 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036" o:spt="75" alt="学科网(www.zxxk.com)--教育资源门户，提供试卷、教案、课件、论文、素材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55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时，平衡位置在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037" o:spt="75" alt="学科网(www.zxxk.com)--教育资源门户，提供试卷、教案、课件、论文、素材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57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处的质元向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y</w:t>
      </w:r>
      <w:r>
        <w:rPr>
          <w:rFonts w:ascii="Times New Roman" w:hAnsi="Times New Roman" w:cs="Times New Roman"/>
          <w:color w:val="000000"/>
          <w:sz w:val="21"/>
          <w:szCs w:val="21"/>
        </w:rPr>
        <w:t>轴正向运动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 xml:space="preserve">D. 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038" o:spt="75" alt="学科网(www.zxxk.com)--教育资源门户，提供试卷、教案、课件、论文、素材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59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时，平衡位置在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039" o:spt="75" alt="学科网(www.zxxk.com)--教育资源门户，提供试卷、教案、课件、论文、素材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61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处的质元处于波谷位置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 xml:space="preserve">E. 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040" o:spt="75" alt="学科网(www.zxxk.com)--教育资源门户，提供试卷、教案、课件、论文、素材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/>
            <v:imagedata r:id="rId63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62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时，平衡位置在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041" o:spt="75" alt="学科网(www.zxxk.com)--教育资源门户，提供试卷、教案、课件、论文、素材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/>
            <v:imagedata r:id="rId65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64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处的质元加速度为零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  <w:sz w:val="21"/>
          <w:szCs w:val="21"/>
        </w:rPr>
      </w:pP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  <w:sz w:val="21"/>
          <w:szCs w:val="21"/>
        </w:rPr>
      </w:pP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18.一透明材料制成的圆柱体的上底面中央有一球形凹陷，凹面与圆柱体下底面可透光，表面其余部分均涂有遮光材料。过圆柱体对称轴线的截面如图所示。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O</w:t>
      </w:r>
      <w:r>
        <w:rPr>
          <w:rFonts w:ascii="Times New Roman" w:hAnsi="Times New Roman" w:cs="Times New Roman"/>
          <w:color w:val="000000"/>
          <w:sz w:val="21"/>
          <w:szCs w:val="21"/>
        </w:rPr>
        <w:t>点是球形凹陷的球心，半径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OA</w:t>
      </w:r>
      <w:r>
        <w:rPr>
          <w:rFonts w:ascii="Times New Roman" w:hAnsi="Times New Roman" w:cs="Times New Roman"/>
          <w:color w:val="000000"/>
          <w:sz w:val="21"/>
          <w:szCs w:val="21"/>
        </w:rPr>
        <w:t>与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OG</w:t>
      </w:r>
      <w:r>
        <w:rPr>
          <w:rFonts w:ascii="Times New Roman" w:hAnsi="Times New Roman" w:cs="Times New Roman"/>
          <w:color w:val="000000"/>
          <w:sz w:val="21"/>
          <w:szCs w:val="21"/>
        </w:rPr>
        <w:t>夹角</w:t>
      </w:r>
      <w:r>
        <w:rPr>
          <w:rFonts w:ascii="Times New Roman" w:hAnsi="Times New Roman" w:cs="Times New Roman"/>
          <w:i/>
          <w:iCs/>
          <w:color w:val="000000"/>
          <w:sz w:val="21"/>
          <w:szCs w:val="21"/>
        </w:rPr>
        <w:t>θ</w:t>
      </w:r>
      <w:r>
        <w:rPr>
          <w:rFonts w:ascii="Times New Roman" w:hAnsi="Times New Roman" w:cs="Times New Roman"/>
          <w:color w:val="000000"/>
          <w:sz w:val="21"/>
          <w:szCs w:val="21"/>
        </w:rPr>
        <w:t>=120°。平行光沿轴线方向向下入射时，从凹面边缘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A</w:t>
      </w:r>
      <w:r>
        <w:rPr>
          <w:rFonts w:ascii="Times New Roman" w:hAnsi="Times New Roman" w:cs="Times New Roman"/>
          <w:color w:val="000000"/>
          <w:sz w:val="21"/>
          <w:szCs w:val="21"/>
        </w:rPr>
        <w:t>点入射的光线经折射后，恰好由下底面上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C</w:t>
      </w:r>
      <w:r>
        <w:rPr>
          <w:rFonts w:ascii="Times New Roman" w:hAnsi="Times New Roman" w:cs="Times New Roman"/>
          <w:color w:val="000000"/>
          <w:sz w:val="21"/>
          <w:szCs w:val="21"/>
        </w:rPr>
        <w:t>点射出。已知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042" o:spt="75" alt="学科网(www.zxxk.com)--教育资源门户，提供试卷、教案、课件、论文、素材及各类教学资源下载，还有大量而丰富的教学相关资讯！" type="#_x0000_t75" style="height:14.25pt;width:78.75pt;" o:ole="t" filled="f" o:preferrelative="t" stroked="f" coordsize="21600,21600">
            <v:path/>
            <v:fill on="f" focussize="0,0"/>
            <v:stroke on="f"/>
            <v:imagedata r:id="rId67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66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，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043" o:spt="75" alt="学科网(www.zxxk.com)--教育资源门户，提供试卷、教案、课件、论文、素材及各类教学资源下载，还有大量而丰富的教学相关资讯！" type="#_x0000_t75" style="height:18pt;width:60pt;" o:ole="t" filled="f" o:preferrelative="t" stroked="f" coordsize="21600,21600">
            <v:path/>
            <v:fill on="f" focussize="0,0"/>
            <v:stroke on="f"/>
            <v:imagedata r:id="rId69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68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，</w:t>
      </w:r>
      <w:r>
        <w:rPr>
          <w:rFonts w:ascii="Times New Roman" w:hAnsi="Times New Roman" w:cs="Times New Roman"/>
          <w:color w:val="000000"/>
          <w:sz w:val="21"/>
          <w:szCs w:val="21"/>
        </w:rPr>
        <w:object>
          <v:shape id="_x0000_i1044" o:spt="75" alt="学科网(www.zxxk.com)--教育资源门户，提供试卷、教案、课件、论文、素材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/>
            <v:imagedata r:id="rId71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70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。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pict>
          <v:group id="_x0000_s3710" o:spid="_x0000_s3710" o:spt="203" style="position:absolute;left:0pt;margin-left:273.9pt;margin-top:-19.75pt;height:88.35pt;width:168.55pt;mso-wrap-distance-bottom:0pt;mso-wrap-distance-left:9pt;mso-wrap-distance-right:9pt;mso-wrap-distance-top:0pt;z-index:251675648;mso-width-relative:page;mso-height-relative:page;" coordorigin="1132,5174" coordsize="3371,1767" editas="canvas">
            <o:lock v:ext="edit"/>
            <v:shape id="_x0000_s3711" o:spid="_x0000_s3711" o:spt="75" type="#_x0000_t75" style="position:absolute;left:1132;top:5174;height:1767;width:3371;" filled="f" o:preferrelative="f" stroked="f" coordsize="21600,21600">
              <v:path/>
              <v:fill on="f" focussize="0,0"/>
              <v:stroke on="f"/>
              <v:imagedata o:title=""/>
              <o:lock v:ext="edit" text="t" aspectratio="t"/>
            </v:shape>
            <v:group id="_x0000_s3712" o:spid="_x0000_s3712" o:spt="203" style="position:absolute;left:1506;top:5174;height:1580;width:2642;" coordorigin="1506,5174" coordsize="2642,1580">
              <o:lock v:ext="edit"/>
              <v:shape id="_x0000_s3713" o:spid="_x0000_s3713" o:spt="32" type="#_x0000_t32" style="position:absolute;left:2813;top:5165;flip:y;height:1306;width:1;rotation:-5898240f;" o:connectortype="straight" filled="f" stroked="t" coordsize="21600,21600">
                <v:path arrowok="t"/>
                <v:fill on="f" focussize="0,0"/>
                <v:stroke dashstyle="dash"/>
                <v:imagedata o:title=""/>
                <o:lock v:ext="edit"/>
              </v:shape>
              <v:shape id="_x0000_s3714" o:spid="_x0000_s3714" o:spt="32" type="#_x0000_t32" style="position:absolute;left:2502;top:5272;flip:x y;height:711;width:0;rotation:-19660800f;" o:connectortype="straight" filled="f" stroked="t" coordsize="21600,21600">
                <v:path arrowok="t"/>
                <v:fill on="f" focussize="0,0"/>
                <v:stroke dashstyle="dash"/>
                <v:imagedata o:title=""/>
                <o:lock v:ext="edit"/>
              </v:shape>
              <v:shape id="_x0000_s3715" o:spid="_x0000_s3715" o:spt="32" type="#_x0000_t32" style="position:absolute;left:3160;top:5260;flip:y;height:737;width:1;rotation:-19660800f;" o:connectortype="straight" filled="f" stroked="t" coordsize="21600,21600">
                <v:path arrowok="t"/>
                <v:fill on="f" focussize="0,0"/>
                <v:stroke dashstyle="dash"/>
                <v:imagedata o:title=""/>
                <o:lock v:ext="edit"/>
              </v:shape>
              <v:shape id="_x0000_s3716" o:spid="_x0000_s3716" o:spt="19" type="#_x0000_t19" style="position:absolute;left:2705;top:5432;flip:x y;height:144;width:249;" filled="f" coordsize="37670,21600" adj="-9799968,-1842303,18618">
                <v:path arrowok="t" o:connectlocs="0,10649;37670,11422;18618,21600"/>
                <v:fill on="f" focussize="0,0"/>
                <v:stroke/>
                <v:imagedata o:title=""/>
                <o:lock v:ext="edit"/>
              </v:shape>
              <v:shape id="xjhzja25" o:spid="_x0000_s3717" style="position:absolute;left:1713;top:5856;height:680;width:2213;" filled="f" stroked="t" coordsize="2420,840" path="m0,0hal0,840hal2420,840hal2420,0hae">
                <v:path arrowok="t"/>
                <v:fill on="f" o:opacity2="65536f" focussize="0,0"/>
                <v:stroke startarrowwidth="narrow" startarrowlength="short" endarrowwidth="narrow" endarrowlength="short"/>
                <v:imagedata o:title=""/>
                <o:lock v:ext="edit"/>
              </v:shape>
              <v:shape id="_x0000_s3718" o:spid="_x0000_s3718" o:spt="202" type="#_x0000_t202" style="position:absolute;left:2726;top:5510;height:346;width:253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sz w:val="18"/>
                          <w:szCs w:val="18"/>
                        </w:rPr>
                      </w:pPr>
                      <w:r>
                        <w:rPr>
                          <w:i/>
                          <w:iCs/>
                          <w:sz w:val="18"/>
                          <w:szCs w:val="18"/>
                        </w:rPr>
                        <w:t>θ</w:t>
                      </w:r>
                    </w:p>
                  </w:txbxContent>
                </v:textbox>
              </v:shape>
              <v:shape id="_x0000_s3719" o:spid="_x0000_s3719" o:spt="202" type="#_x0000_t202" style="position:absolute;left:3375;top:5534;height:259;width:300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i/>
                          <w:sz w:val="18"/>
                          <w:szCs w:val="18"/>
                        </w:rPr>
                        <w:t>A</w:t>
                      </w:r>
                    </w:p>
                  </w:txbxContent>
                </v:textbox>
              </v:shape>
              <v:shape id="_x0000_s3720" o:spid="_x0000_s3720" o:spt="202" type="#_x0000_t202" style="position:absolute;left:3796;top:5534;height:283;width:352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i/>
                          <w:sz w:val="18"/>
                          <w:szCs w:val="18"/>
                        </w:rPr>
                        <w:t>B</w:t>
                      </w:r>
                    </w:p>
                  </w:txbxContent>
                </v:textbox>
              </v:shape>
              <v:shape id="_x0000_s3721" o:spid="_x0000_s3721" o:spt="202" type="#_x0000_t202" style="position:absolute;left:3896;top:6333;height:421;width:252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i/>
                          <w:sz w:val="18"/>
                          <w:szCs w:val="18"/>
                        </w:rPr>
                        <w:t>C</w:t>
                      </w:r>
                    </w:p>
                  </w:txbxContent>
                </v:textbox>
              </v:shape>
              <v:shape id="_x0000_s3722" o:spid="_x0000_s3722" o:spt="202" type="#_x0000_t202" style="position:absolute;left:1506;top:5576;height:327;width:282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i/>
                          <w:sz w:val="18"/>
                          <w:szCs w:val="18"/>
                        </w:rPr>
                        <w:t>F</w:t>
                      </w:r>
                    </w:p>
                  </w:txbxContent>
                </v:textbox>
              </v:shape>
              <v:shape id="_x0000_s3723" o:spid="_x0000_s3723" o:spt="202" type="#_x0000_t202" style="position:absolute;left:1999;top:5510;height:315;width:253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i/>
                          <w:sz w:val="18"/>
                          <w:szCs w:val="18"/>
                        </w:rPr>
                        <w:t>G</w:t>
                      </w:r>
                    </w:p>
                  </w:txbxContent>
                </v:textbox>
              </v:shape>
              <v:shape id="_x0000_s3724" o:spid="_x0000_s3724" o:spt="202" type="#_x0000_t202" style="position:absolute;left:2714;top:5174;height:357;width:265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i/>
                          <w:sz w:val="18"/>
                          <w:szCs w:val="18"/>
                        </w:rPr>
                        <w:t>O</w:t>
                      </w:r>
                    </w:p>
                  </w:txbxContent>
                </v:textbox>
              </v:shape>
              <v:shape id="_x0000_s3725" o:spid="_x0000_s3725" o:spt="19" type="#_x0000_t19" style="position:absolute;left:2167;top:5534;height:714;width:1313;" filled="f" coordsize="39718,21600" adj="1445864,10209742,19700,0">
                <v:path arrowok="t" o:connectlocs="39718,8113;0,8858;19700,0"/>
                <v:fill on="f" focussize="0,0"/>
                <v:stroke/>
                <v:imagedata o:title=""/>
                <o:lock v:ext="edit"/>
              </v:shape>
              <v:shape id="_x0000_s3726" o:spid="_x0000_s3726" o:spt="32" type="#_x0000_t32" style="position:absolute;left:1936;top:5610;flip:y;height:454;width:1;rotation:-5898240f;" o:connectortype="straight" filled="f" stroked="t" coordsize="21600,21600">
                <v:path arrowok="t"/>
                <v:fill on="f" focussize="0,0"/>
                <v:stroke/>
                <v:imagedata o:title=""/>
                <o:lock v:ext="edit"/>
              </v:shape>
              <v:shape id="_x0000_s3727" o:spid="_x0000_s3727" o:spt="32" type="#_x0000_t32" style="position:absolute;left:3691;top:5596;flip:y;height:454;width:1;rotation:-5898240f;" o:connectortype="straight" filled="f" stroked="t" coordsize="21600,21600">
                <v:path arrowok="t"/>
                <v:fill on="f" focussize="0,0"/>
                <v:stroke/>
                <v:imagedata o:title=""/>
                <o:lock v:ext="edit"/>
              </v:shape>
              <v:shape id="_x0000_s3728" o:spid="_x0000_s3728" o:spt="202" type="#_x0000_t202" style="position:absolute;left:1506;top:6536;height:218;width:252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 style="mso-rotate-with-shape:t;">
                  <w:txbxContent>
                    <w:p>
                      <w:pPr>
                        <w:jc w:val="center"/>
                        <w:rPr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i/>
                          <w:sz w:val="18"/>
                          <w:szCs w:val="18"/>
                        </w:rPr>
                        <w:t>D</w:t>
                      </w:r>
                    </w:p>
                  </w:txbxContent>
                </v:textbox>
              </v:shape>
            </v:group>
            <w10:wrap type="square"/>
          </v:group>
        </w:pict>
      </w:r>
      <w:r>
        <w:rPr>
          <w:rFonts w:ascii="Times New Roman" w:hAnsi="Times New Roman" w:cs="Times New Roman"/>
          <w:color w:val="000000"/>
          <w:sz w:val="21"/>
          <w:szCs w:val="21"/>
        </w:rPr>
        <w:t>（i）求此透明材料的折射率；</w:t>
      </w:r>
    </w:p>
    <w:p>
      <w:pPr>
        <w:pStyle w:val="4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（ii）撤去平行光，将一点光源置于球心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O</w:t>
      </w:r>
      <w:r>
        <w:rPr>
          <w:rFonts w:ascii="Times New Roman" w:hAnsi="Times New Roman" w:cs="Times New Roman"/>
          <w:color w:val="000000"/>
          <w:sz w:val="21"/>
          <w:szCs w:val="21"/>
        </w:rPr>
        <w:t>点处，求下底面上有光出射的圆形区域的半径（不考虑侧面的反射光及多次反射的影响）。</w:t>
      </w:r>
    </w:p>
    <w:p/>
    <w:p/>
    <w:p/>
    <w:p/>
    <w:p/>
    <w:p/>
    <w:p/>
    <w:p/>
    <w:p/>
    <w:p/>
    <w:p/>
    <w:p/>
    <w:p/>
    <w:p/>
    <w:p/>
    <w:p/>
    <w:p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Time New Romans">
    <w:altName w:val="Times New Roman"/>
    <w:panose1 w:val="00000000000000000000"/>
    <w:charset w:val="00"/>
    <w:family w:val="roman"/>
    <w:pitch w:val="default"/>
    <w:sig w:usb0="00000000" w:usb1="00000000" w:usb2="00000000" w:usb3="00000000" w:csb0="00040001" w:csb1="00000000"/>
  </w:font>
  <w:font w:name="新宋体">
    <w:panose1 w:val="02010609030101010101"/>
    <w:charset w:val="86"/>
    <w:family w:val="modern"/>
    <w:pitch w:val="default"/>
    <w:sig w:usb0="00000283" w:usb1="288F0000" w:usb2="00000006" w:usb3="00000000" w:csb0="00040001" w:csb1="00000000"/>
  </w:font>
  <w:font w:name="MS Mincho">
    <w:altName w:val="Yu Gothic UI"/>
    <w:panose1 w:val="02020609040205080304"/>
    <w:charset w:val="80"/>
    <w:family w:val="modern"/>
    <w:pitch w:val="default"/>
    <w:sig w:usb0="00000000" w:usb1="00000000" w:usb2="00000012" w:usb3="00000000" w:csb0="4002009F" w:csb1="DFD70000"/>
  </w:font>
  <w:font w:name="Yu Gothic UI">
    <w:panose1 w:val="020B0500000000000000"/>
    <w:charset w:val="80"/>
    <w:family w:val="auto"/>
    <w:pitch w:val="default"/>
    <w:sig w:usb0="E00002FF" w:usb1="2AC7FDFF" w:usb2="00000016" w:usb3="00000000" w:csb0="2002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734B49D1"/>
    <w:rsid w:val="236F5D5B"/>
    <w:rsid w:val="734B49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2,3,4,5"/>
      <o:rules v:ext="edit">
        <o:r id="V:Rule1" type="arc" idref="#_x0000_s2131"/>
        <o:r id="V:Rule2" type="arc" idref="#_x0000_s2212"/>
        <o:r id="V:Rule3" type="connector" idref="#_x0000_s2213"/>
        <o:r id="V:Rule4" type="connector" idref="#_x0000_s2214"/>
        <o:r id="V:Rule5" type="connector" idref="#_x0000_s2215"/>
        <o:r id="V:Rule6" type="connector" idref="#_x0000_s2216"/>
        <o:r id="V:Rule7" type="arc" idref="#_x0000_s2218"/>
        <o:r id="V:Rule8" type="connector" idref="#_x0000_s2221"/>
        <o:r id="V:Rule9" type="arc" idref="#_x0000_s2241"/>
        <o:r id="V:Rule10" type="arc" idref="#_x0000_s2242"/>
        <o:r id="V:Rule11" type="arc" idref="#_x0000_s2243"/>
        <o:r id="V:Rule12" type="arc" idref="#_x0000_s2244"/>
        <o:r id="V:Rule13" type="arc" idref="#_x0000_s2245"/>
        <o:r id="V:Rule14" type="arc" idref="#_x0000_s2246"/>
        <o:r id="V:Rule15" type="arc" idref="#_x0000_s2247"/>
        <o:r id="V:Rule16" type="arc" idref="#_x0000_s2248"/>
        <o:r id="V:Rule17" type="connector" idref="#_x0000_s2252"/>
        <o:r id="V:Rule18" type="connector" idref="#_x0000_s2255"/>
        <o:r id="V:Rule19" type="connector" idref="#_x0000_s2267"/>
        <o:r id="V:Rule20" type="connector" idref="#_x0000_s2268"/>
        <o:r id="V:Rule21" type="arc" idref="#_x0000_s2444"/>
        <o:r id="V:Rule22" type="arc" idref="#_x0000_s2445"/>
        <o:r id="V:Rule23" type="arc" idref="#_x0000_s2451"/>
        <o:r id="V:Rule24" type="arc" idref="#_x0000_s2452"/>
        <o:r id="V:Rule25" type="arc" idref="#_x0000_s2663"/>
        <o:r id="V:Rule26" type="arc" idref="#_x0000_s2664"/>
        <o:r id="V:Rule27" type="arc" idref="#_x0000_s2703"/>
        <o:r id="V:Rule28" type="arc" idref="#_x0000_s2704"/>
        <o:r id="V:Rule29" type="arc" idref="#_x0000_s2705"/>
        <o:r id="V:Rule30" type="arc" idref="#_x0000_s2706"/>
        <o:r id="V:Rule31" type="arc" idref="#_x0000_s2707"/>
        <o:r id="V:Rule32" type="arc" idref="#_x0000_s2708"/>
        <o:r id="V:Rule33" type="arc" idref="#_x0000_s2709"/>
        <o:r id="V:Rule34" type="arc" idref="#_x0000_s2710"/>
        <o:r id="V:Rule35" type="arc" idref="#_x0000_s2712"/>
        <o:r id="V:Rule36" type="arc" idref="#_x0000_s2713"/>
        <o:r id="V:Rule37" type="arc" idref="#_x0000_s2718"/>
        <o:r id="V:Rule38" type="arc" idref="#_x0000_s2719"/>
        <o:r id="V:Rule39" type="arc" idref="#_x0000_s2720"/>
        <o:r id="V:Rule40" type="arc" idref="#_x0000_s2721"/>
        <o:r id="V:Rule41" type="connector" idref="#_x0000_s2759"/>
        <o:r id="V:Rule42" type="connector" idref="#_x0000_s2760"/>
        <o:r id="V:Rule43" type="connector" idref="#_x0000_s2761"/>
        <o:r id="V:Rule44" type="connector" idref="#_x0000_s2764"/>
        <o:r id="V:Rule45" type="connector" idref="#_x0000_s2765"/>
        <o:r id="V:Rule46" type="connector" idref="#_x0000_s2766"/>
        <o:r id="V:Rule47" type="connector" idref="#_x0000_s2769"/>
        <o:r id="V:Rule48" type="connector" idref="#_x0000_s2770"/>
        <o:r id="V:Rule49" type="connector" idref="#_x0000_s2771"/>
        <o:r id="V:Rule50" type="connector" idref="#_x0000_s2774"/>
        <o:r id="V:Rule51" type="connector" idref="#_x0000_s2775"/>
        <o:r id="V:Rule52" type="connector" idref="#_x0000_s2776"/>
        <o:r id="V:Rule53" type="arc" idref="#_x0000_s2779"/>
        <o:r id="V:Rule54" type="arc" idref="#_x0000_s2783"/>
        <o:r id="V:Rule55" type="arc" idref="#_x0000_s2816"/>
        <o:r id="V:Rule56" type="connector" idref="#_x0000_s2868"/>
        <o:r id="V:Rule57" type="connector" idref="#_x0000_s2869"/>
        <o:r id="V:Rule58" type="arc" idref="#_x0000_s3416"/>
        <o:r id="V:Rule59" type="connector" idref="#_x0000_s3435"/>
        <o:r id="V:Rule60" type="connector" idref="#_x0000_s3437"/>
        <o:r id="V:Rule61" type="connector" idref="#_x0000_s3526"/>
        <o:r id="V:Rule62" type="connector" idref="#_x0000_s3571"/>
        <o:r id="V:Rule63" type="connector" idref="#_x0000_s3575"/>
        <o:r id="V:Rule64" type="arc" idref="#_x0000_s3576"/>
        <o:r id="V:Rule65" type="connector" idref="#_x0000_s3713"/>
        <o:r id="V:Rule66" type="connector" idref="#_x0000_s3714"/>
        <o:r id="V:Rule67" type="connector" idref="#_x0000_s3715"/>
        <o:r id="V:Rule68" type="arc" idref="#_x0000_s3716"/>
        <o:r id="V:Rule69" type="arc" idref="#_x0000_s3725"/>
        <o:r id="V:Rule70" type="connector" idref="#_x0000_s3726"/>
        <o:r id="V:Rule71" type="connector" idref="#_x0000_s3727"/>
      </o:rules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4">
    <w:name w:val="Normal_0"/>
    <w:qFormat/>
    <w:uiPriority w:val="0"/>
    <w:pPr>
      <w:widowControl w:val="0"/>
      <w:jc w:val="both"/>
    </w:pPr>
    <w:rPr>
      <w:rFonts w:ascii="Time New Romans" w:hAnsi="Time New Romans" w:eastAsia="宋体" w:cs="宋体"/>
      <w:kern w:val="2"/>
      <w:sz w:val="23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wmf"/><Relationship Id="rId8" Type="http://schemas.openxmlformats.org/officeDocument/2006/relationships/image" Target="media/image5.wmf"/><Relationship Id="rId73" Type="http://schemas.openxmlformats.org/officeDocument/2006/relationships/fontTable" Target="fontTable.xml"/><Relationship Id="rId72" Type="http://schemas.openxmlformats.org/officeDocument/2006/relationships/customXml" Target="../customXml/item1.xml"/><Relationship Id="rId71" Type="http://schemas.openxmlformats.org/officeDocument/2006/relationships/image" Target="media/image48.wmf"/><Relationship Id="rId70" Type="http://schemas.openxmlformats.org/officeDocument/2006/relationships/oleObject" Target="embeddings/oleObject20.bin"/><Relationship Id="rId7" Type="http://schemas.openxmlformats.org/officeDocument/2006/relationships/image" Target="media/image4.wmf"/><Relationship Id="rId69" Type="http://schemas.openxmlformats.org/officeDocument/2006/relationships/image" Target="media/image47.wmf"/><Relationship Id="rId68" Type="http://schemas.openxmlformats.org/officeDocument/2006/relationships/oleObject" Target="embeddings/oleObject19.bin"/><Relationship Id="rId67" Type="http://schemas.openxmlformats.org/officeDocument/2006/relationships/image" Target="media/image46.wmf"/><Relationship Id="rId66" Type="http://schemas.openxmlformats.org/officeDocument/2006/relationships/oleObject" Target="embeddings/oleObject18.bin"/><Relationship Id="rId65" Type="http://schemas.openxmlformats.org/officeDocument/2006/relationships/image" Target="media/image45.wmf"/><Relationship Id="rId64" Type="http://schemas.openxmlformats.org/officeDocument/2006/relationships/oleObject" Target="embeddings/oleObject17.bin"/><Relationship Id="rId63" Type="http://schemas.openxmlformats.org/officeDocument/2006/relationships/image" Target="media/image44.wmf"/><Relationship Id="rId62" Type="http://schemas.openxmlformats.org/officeDocument/2006/relationships/oleObject" Target="embeddings/oleObject16.bin"/><Relationship Id="rId61" Type="http://schemas.openxmlformats.org/officeDocument/2006/relationships/oleObject" Target="embeddings/oleObject15.bin"/><Relationship Id="rId60" Type="http://schemas.openxmlformats.org/officeDocument/2006/relationships/image" Target="media/image43.wmf"/><Relationship Id="rId6" Type="http://schemas.openxmlformats.org/officeDocument/2006/relationships/image" Target="media/image3.wmf"/><Relationship Id="rId59" Type="http://schemas.openxmlformats.org/officeDocument/2006/relationships/oleObject" Target="embeddings/oleObject14.bin"/><Relationship Id="rId58" Type="http://schemas.openxmlformats.org/officeDocument/2006/relationships/image" Target="media/image42.wmf"/><Relationship Id="rId57" Type="http://schemas.openxmlformats.org/officeDocument/2006/relationships/oleObject" Target="embeddings/oleObject13.bin"/><Relationship Id="rId56" Type="http://schemas.openxmlformats.org/officeDocument/2006/relationships/image" Target="media/image41.wmf"/><Relationship Id="rId55" Type="http://schemas.openxmlformats.org/officeDocument/2006/relationships/oleObject" Target="embeddings/oleObject12.bin"/><Relationship Id="rId54" Type="http://schemas.openxmlformats.org/officeDocument/2006/relationships/image" Target="media/image40.wmf"/><Relationship Id="rId53" Type="http://schemas.openxmlformats.org/officeDocument/2006/relationships/oleObject" Target="embeddings/oleObject11.bin"/><Relationship Id="rId52" Type="http://schemas.openxmlformats.org/officeDocument/2006/relationships/oleObject" Target="embeddings/oleObject10.bin"/><Relationship Id="rId51" Type="http://schemas.openxmlformats.org/officeDocument/2006/relationships/image" Target="media/image39.wmf"/><Relationship Id="rId50" Type="http://schemas.openxmlformats.org/officeDocument/2006/relationships/oleObject" Target="embeddings/oleObject9.bin"/><Relationship Id="rId5" Type="http://schemas.openxmlformats.org/officeDocument/2006/relationships/image" Target="media/image2.wmf"/><Relationship Id="rId49" Type="http://schemas.openxmlformats.org/officeDocument/2006/relationships/image" Target="media/image38.wmf"/><Relationship Id="rId48" Type="http://schemas.openxmlformats.org/officeDocument/2006/relationships/oleObject" Target="embeddings/oleObject8.bin"/><Relationship Id="rId47" Type="http://schemas.openxmlformats.org/officeDocument/2006/relationships/image" Target="media/image37.wmf"/><Relationship Id="rId46" Type="http://schemas.openxmlformats.org/officeDocument/2006/relationships/oleObject" Target="embeddings/oleObject7.bin"/><Relationship Id="rId45" Type="http://schemas.openxmlformats.org/officeDocument/2006/relationships/image" Target="media/image36.wmf"/><Relationship Id="rId44" Type="http://schemas.openxmlformats.org/officeDocument/2006/relationships/oleObject" Target="embeddings/oleObject6.bin"/><Relationship Id="rId43" Type="http://schemas.openxmlformats.org/officeDocument/2006/relationships/image" Target="media/image35.bmp"/><Relationship Id="rId42" Type="http://schemas.openxmlformats.org/officeDocument/2006/relationships/image" Target="media/image34.wmf"/><Relationship Id="rId41" Type="http://schemas.openxmlformats.org/officeDocument/2006/relationships/oleObject" Target="embeddings/oleObject5.bin"/><Relationship Id="rId40" Type="http://schemas.openxmlformats.org/officeDocument/2006/relationships/image" Target="media/image33.wmf"/><Relationship Id="rId4" Type="http://schemas.openxmlformats.org/officeDocument/2006/relationships/image" Target="media/image1.png"/><Relationship Id="rId39" Type="http://schemas.openxmlformats.org/officeDocument/2006/relationships/oleObject" Target="embeddings/oleObject4.bin"/><Relationship Id="rId38" Type="http://schemas.openxmlformats.org/officeDocument/2006/relationships/image" Target="media/image32.wmf"/><Relationship Id="rId37" Type="http://schemas.openxmlformats.org/officeDocument/2006/relationships/oleObject" Target="embeddings/oleObject3.bin"/><Relationship Id="rId36" Type="http://schemas.openxmlformats.org/officeDocument/2006/relationships/image" Target="media/image31.wmf"/><Relationship Id="rId35" Type="http://schemas.openxmlformats.org/officeDocument/2006/relationships/oleObject" Target="embeddings/oleObject2.bin"/><Relationship Id="rId34" Type="http://schemas.openxmlformats.org/officeDocument/2006/relationships/oleObject" Target="embeddings/oleObject1.bin"/><Relationship Id="rId33" Type="http://schemas.openxmlformats.org/officeDocument/2006/relationships/image" Target="media/image30.wmf"/><Relationship Id="rId32" Type="http://schemas.openxmlformats.org/officeDocument/2006/relationships/image" Target="media/image29.jpeg"/><Relationship Id="rId31" Type="http://schemas.openxmlformats.org/officeDocument/2006/relationships/image" Target="media/image28.jpeg"/><Relationship Id="rId30" Type="http://schemas.openxmlformats.org/officeDocument/2006/relationships/image" Target="media/image27.bmp"/><Relationship Id="rId3" Type="http://schemas.openxmlformats.org/officeDocument/2006/relationships/theme" Target="theme/theme1.xml"/><Relationship Id="rId29" Type="http://schemas.openxmlformats.org/officeDocument/2006/relationships/image" Target="media/image26.wmf"/><Relationship Id="rId28" Type="http://schemas.openxmlformats.org/officeDocument/2006/relationships/image" Target="media/image25.wmf"/><Relationship Id="rId27" Type="http://schemas.openxmlformats.org/officeDocument/2006/relationships/image" Target="media/image24.wmf"/><Relationship Id="rId26" Type="http://schemas.openxmlformats.org/officeDocument/2006/relationships/image" Target="media/image23.wmf"/><Relationship Id="rId25" Type="http://schemas.openxmlformats.org/officeDocument/2006/relationships/image" Target="media/image22.wmf"/><Relationship Id="rId24" Type="http://schemas.openxmlformats.org/officeDocument/2006/relationships/image" Target="media/image21.wmf"/><Relationship Id="rId23" Type="http://schemas.openxmlformats.org/officeDocument/2006/relationships/image" Target="media/image20.wmf"/><Relationship Id="rId22" Type="http://schemas.openxmlformats.org/officeDocument/2006/relationships/image" Target="media/image19.wmf"/><Relationship Id="rId21" Type="http://schemas.openxmlformats.org/officeDocument/2006/relationships/image" Target="media/image18.wmf"/><Relationship Id="rId20" Type="http://schemas.openxmlformats.org/officeDocument/2006/relationships/image" Target="media/image17.wmf"/><Relationship Id="rId2" Type="http://schemas.openxmlformats.org/officeDocument/2006/relationships/settings" Target="settings.xml"/><Relationship Id="rId19" Type="http://schemas.openxmlformats.org/officeDocument/2006/relationships/image" Target="media/image16.wmf"/><Relationship Id="rId18" Type="http://schemas.openxmlformats.org/officeDocument/2006/relationships/image" Target="media/image15.wmf"/><Relationship Id="rId17" Type="http://schemas.openxmlformats.org/officeDocument/2006/relationships/image" Target="media/image14.wmf"/><Relationship Id="rId16" Type="http://schemas.openxmlformats.org/officeDocument/2006/relationships/image" Target="media/image13.wmf"/><Relationship Id="rId15" Type="http://schemas.openxmlformats.org/officeDocument/2006/relationships/image" Target="media/image12.wmf"/><Relationship Id="rId14" Type="http://schemas.openxmlformats.org/officeDocument/2006/relationships/image" Target="media/image11.wmf"/><Relationship Id="rId13" Type="http://schemas.openxmlformats.org/officeDocument/2006/relationships/image" Target="media/image10.wmf"/><Relationship Id="rId12" Type="http://schemas.openxmlformats.org/officeDocument/2006/relationships/image" Target="media/image9.wmf"/><Relationship Id="rId11" Type="http://schemas.openxmlformats.org/officeDocument/2006/relationships/image" Target="media/image8.wmf"/><Relationship Id="rId10" Type="http://schemas.openxmlformats.org/officeDocument/2006/relationships/image" Target="media/image7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  <customShpInfo spid="_x0000_s2062"/>
    <customShpInfo spid="_x0000_s2066"/>
    <customShpInfo spid="_x0000_s2067"/>
    <customShpInfo spid="_x0000_s2068"/>
    <customShpInfo spid="_x0000_s2069"/>
    <customShpInfo spid="_x0000_s2070"/>
    <customShpInfo spid="_x0000_s2071"/>
    <customShpInfo spid="_x0000_s2072"/>
    <customShpInfo spid="_x0000_s2073"/>
    <customShpInfo spid="_x0000_s2074"/>
    <customShpInfo spid="_x0000_s2075"/>
    <customShpInfo spid="_x0000_s2076"/>
    <customShpInfo spid="_x0000_s2077"/>
    <customShpInfo spid="_x0000_s2078"/>
    <customShpInfo spid="_x0000_s2079"/>
    <customShpInfo spid="_x0000_s2080"/>
    <customShpInfo spid="_x0000_s2081"/>
    <customShpInfo spid="_x0000_s2082"/>
    <customShpInfo spid="_x0000_s2083"/>
    <customShpInfo spid="_x0000_s2084"/>
    <customShpInfo spid="_x0000_s2085"/>
    <customShpInfo spid="_x0000_s2086"/>
    <customShpInfo spid="_x0000_s2087"/>
    <customShpInfo spid="_x0000_s2088"/>
    <customShpInfo spid="_x0000_s2089"/>
    <customShpInfo spid="_x0000_s2090"/>
    <customShpInfo spid="_x0000_s2091"/>
    <customShpInfo spid="_x0000_s2092"/>
    <customShpInfo spid="_x0000_s2093"/>
    <customShpInfo spid="_x0000_s2094"/>
    <customShpInfo spid="_x0000_s2095"/>
    <customShpInfo spid="_x0000_s2096"/>
    <customShpInfo spid="_x0000_s2097"/>
    <customShpInfo spid="_x0000_s2065"/>
    <customShpInfo spid="_x0000_s2099"/>
    <customShpInfo spid="_x0000_s2100"/>
    <customShpInfo spid="_x0000_s2101"/>
    <customShpInfo spid="_x0000_s2102"/>
    <customShpInfo spid="_x0000_s2103"/>
    <customShpInfo spid="_x0000_s2104"/>
    <customShpInfo spid="_x0000_s2105"/>
    <customShpInfo spid="_x0000_s2106"/>
    <customShpInfo spid="_x0000_s2107"/>
    <customShpInfo spid="_x0000_s2108"/>
    <customShpInfo spid="_x0000_s2109"/>
    <customShpInfo spid="_x0000_s2110"/>
    <customShpInfo spid="_x0000_s2111"/>
    <customShpInfo spid="_x0000_s2112"/>
    <customShpInfo spid="_x0000_s2113"/>
    <customShpInfo spid="_x0000_s2114"/>
    <customShpInfo spid="_x0000_s2115"/>
    <customShpInfo spid="_x0000_s2116"/>
    <customShpInfo spid="_x0000_s2117"/>
    <customShpInfo spid="_x0000_s2118"/>
    <customShpInfo spid="_x0000_s2119"/>
    <customShpInfo spid="_x0000_s2120"/>
    <customShpInfo spid="_x0000_s2121"/>
    <customShpInfo spid="_x0000_s2122"/>
    <customShpInfo spid="_x0000_s2123"/>
    <customShpInfo spid="_x0000_s2124"/>
    <customShpInfo spid="_x0000_s2125"/>
    <customShpInfo spid="_x0000_s2126"/>
    <customShpInfo spid="_x0000_s2127"/>
    <customShpInfo spid="_x0000_s2128"/>
    <customShpInfo spid="_x0000_s2129"/>
    <customShpInfo spid="_x0000_s2130"/>
    <customShpInfo spid="_x0000_s2098"/>
    <customShpInfo spid="_x0000_s2064"/>
    <customShpInfo spid="_x0000_s2131"/>
    <customShpInfo spid="_x0000_s2132"/>
    <customShpInfo spid="_x0000_s2133"/>
    <customShpInfo spid="_x0000_s2134"/>
    <customShpInfo spid="_x0000_s2135"/>
    <customShpInfo spid="_x0000_s2136"/>
    <customShpInfo spid="_x0000_s2063"/>
    <customShpInfo spid="_x0000_s2061"/>
    <customShpInfo spid="_x0000_s2208"/>
    <customShpInfo spid="_x0000_s2211"/>
    <customShpInfo spid="_x0000_s2212"/>
    <customShpInfo spid="_x0000_s2213"/>
    <customShpInfo spid="_x0000_s2214"/>
    <customShpInfo spid="_x0000_s2210"/>
    <customShpInfo spid="_x0000_s2215"/>
    <customShpInfo spid="_x0000_s2216"/>
    <customShpInfo spid="_x0000_s2217"/>
    <customShpInfo spid="_x0000_s2218"/>
    <customShpInfo spid="_x0000_s2219"/>
    <customShpInfo spid="_x0000_s2220"/>
    <customShpInfo spid="_x0000_s2221"/>
    <customShpInfo spid="_x0000_s2222"/>
    <customShpInfo spid="_x0000_s2209"/>
    <customShpInfo spid="_x0000_s2207"/>
    <customShpInfo spid="_x0000_s2237"/>
    <customShpInfo spid="_x0000_s2241"/>
    <customShpInfo spid="_x0000_s2242"/>
    <customShpInfo spid="_x0000_s2243"/>
    <customShpInfo spid="_x0000_s2244"/>
    <customShpInfo spid="_x0000_s2245"/>
    <customShpInfo spid="_x0000_s2240"/>
    <customShpInfo spid="_x0000_s2246"/>
    <customShpInfo spid="_x0000_s2247"/>
    <customShpInfo spid="_x0000_s2248"/>
    <customShpInfo spid="_x0000_s2249"/>
    <customShpInfo spid="_x0000_s2239"/>
    <customShpInfo spid="_x0000_s2250"/>
    <customShpInfo spid="_x0000_s2251"/>
    <customShpInfo spid="_x0000_s2252"/>
    <customShpInfo spid="_x0000_s2253"/>
    <customShpInfo spid="_x0000_s2254"/>
    <customShpInfo spid="_x0000_s2255"/>
    <customShpInfo spid="_x0000_s2256"/>
    <customShpInfo spid="_x0000_s2257"/>
    <customShpInfo spid="_x0000_s2258"/>
    <customShpInfo spid="_x0000_s2259"/>
    <customShpInfo spid="_x0000_s2260"/>
    <customShpInfo spid="_x0000_s2261"/>
    <customShpInfo spid="_x0000_s2262"/>
    <customShpInfo spid="_x0000_s2263"/>
    <customShpInfo spid="_x0000_s2264"/>
    <customShpInfo spid="_x0000_s2265"/>
    <customShpInfo spid="_x0000_s2266"/>
    <customShpInfo spid="_x0000_s2267"/>
    <customShpInfo spid="_x0000_s2268"/>
    <customShpInfo spid="_x0000_s2269"/>
    <customShpInfo spid="_x0000_s2238"/>
    <customShpInfo spid="_x0000_s2236"/>
    <customShpInfo spid="_x0000_s2424"/>
    <customShpInfo spid="_x0000_s2428"/>
    <customShpInfo spid="_x0000_s2429"/>
    <customShpInfo spid="_x0000_s2430"/>
    <customShpInfo spid="_x0000_s2431"/>
    <customShpInfo spid="_x0000_s2433"/>
    <customShpInfo spid="_x0000_s2434"/>
    <customShpInfo spid="_x0000_s2435"/>
    <customShpInfo spid="_x0000_s2436"/>
    <customShpInfo spid="_x0000_s2437"/>
    <customShpInfo spid="_x0000_s2432"/>
    <customShpInfo spid="_x0000_s2439"/>
    <customShpInfo spid="_x0000_s2440"/>
    <customShpInfo spid="_x0000_s2438"/>
    <customShpInfo spid="_x0000_s2442"/>
    <customShpInfo spid="_x0000_s2444"/>
    <customShpInfo spid="_x0000_s2445"/>
    <customShpInfo spid="_x0000_s2443"/>
    <customShpInfo spid="_x0000_s2441"/>
    <customShpInfo spid="_x0000_s2446"/>
    <customShpInfo spid="_x0000_s2447"/>
    <customShpInfo spid="_x0000_s2448"/>
    <customShpInfo spid="_x0000_s2449"/>
    <customShpInfo spid="_x0000_s2451"/>
    <customShpInfo spid="_x0000_s2452"/>
    <customShpInfo spid="_x0000_s2450"/>
    <customShpInfo spid="_x0000_s2457"/>
    <customShpInfo spid="_x0000_s2458"/>
    <customShpInfo spid="_x0000_s2459"/>
    <customShpInfo spid="_x0000_s2460"/>
    <customShpInfo spid="_x0000_s2461"/>
    <customShpInfo spid="_x0000_s2462"/>
    <customShpInfo spid="_x0000_s2463"/>
    <customShpInfo spid="_x0000_s2456"/>
    <customShpInfo spid="_x0000_s2465"/>
    <customShpInfo spid="_x0000_s2466"/>
    <customShpInfo spid="_x0000_s2467"/>
    <customShpInfo spid="_x0000_s2468"/>
    <customShpInfo spid="_x0000_s2469"/>
    <customShpInfo spid="_x0000_s2470"/>
    <customShpInfo spid="_x0000_s2471"/>
    <customShpInfo spid="_x0000_s2464"/>
    <customShpInfo spid="_x0000_s2455"/>
    <customShpInfo spid="_x0000_s2474"/>
    <customShpInfo spid="_x0000_s2475"/>
    <customShpInfo spid="_x0000_s2476"/>
    <customShpInfo spid="_x0000_s2477"/>
    <customShpInfo spid="_x0000_s2478"/>
    <customShpInfo spid="_x0000_s2479"/>
    <customShpInfo spid="_x0000_s2480"/>
    <customShpInfo spid="_x0000_s2473"/>
    <customShpInfo spid="_x0000_s2482"/>
    <customShpInfo spid="_x0000_s2483"/>
    <customShpInfo spid="_x0000_s2484"/>
    <customShpInfo spid="_x0000_s2485"/>
    <customShpInfo spid="_x0000_s2486"/>
    <customShpInfo spid="_x0000_s2487"/>
    <customShpInfo spid="_x0000_s2488"/>
    <customShpInfo spid="_x0000_s2481"/>
    <customShpInfo spid="_x0000_s2472"/>
    <customShpInfo spid="_x0000_s2454"/>
    <customShpInfo spid="_x0000_s2492"/>
    <customShpInfo spid="_x0000_s2493"/>
    <customShpInfo spid="_x0000_s2494"/>
    <customShpInfo spid="_x0000_s2495"/>
    <customShpInfo spid="_x0000_s2496"/>
    <customShpInfo spid="_x0000_s2497"/>
    <customShpInfo spid="_x0000_s2498"/>
    <customShpInfo spid="_x0000_s2491"/>
    <customShpInfo spid="_x0000_s2500"/>
    <customShpInfo spid="_x0000_s2501"/>
    <customShpInfo spid="_x0000_s2502"/>
    <customShpInfo spid="_x0000_s2503"/>
    <customShpInfo spid="_x0000_s2504"/>
    <customShpInfo spid="_x0000_s2505"/>
    <customShpInfo spid="_x0000_s2506"/>
    <customShpInfo spid="_x0000_s2499"/>
    <customShpInfo spid="_x0000_s2490"/>
    <customShpInfo spid="_x0000_s2509"/>
    <customShpInfo spid="_x0000_s2510"/>
    <customShpInfo spid="_x0000_s2511"/>
    <customShpInfo spid="_x0000_s2512"/>
    <customShpInfo spid="_x0000_s2513"/>
    <customShpInfo spid="_x0000_s2514"/>
    <customShpInfo spid="_x0000_s2515"/>
    <customShpInfo spid="_x0000_s2508"/>
    <customShpInfo spid="_x0000_s2517"/>
    <customShpInfo spid="_x0000_s2518"/>
    <customShpInfo spid="_x0000_s2519"/>
    <customShpInfo spid="_x0000_s2520"/>
    <customShpInfo spid="_x0000_s2521"/>
    <customShpInfo spid="_x0000_s2522"/>
    <customShpInfo spid="_x0000_s2523"/>
    <customShpInfo spid="_x0000_s2516"/>
    <customShpInfo spid="_x0000_s2507"/>
    <customShpInfo spid="_x0000_s2489"/>
    <customShpInfo spid="_x0000_s2526"/>
    <customShpInfo spid="_x0000_s2527"/>
    <customShpInfo spid="_x0000_s2528"/>
    <customShpInfo spid="_x0000_s2529"/>
    <customShpInfo spid="_x0000_s2530"/>
    <customShpInfo spid="_x0000_s2531"/>
    <customShpInfo spid="_x0000_s2532"/>
    <customShpInfo spid="_x0000_s2525"/>
    <customShpInfo spid="_x0000_s2534"/>
    <customShpInfo spid="_x0000_s2535"/>
    <customShpInfo spid="_x0000_s2536"/>
    <customShpInfo spid="_x0000_s2537"/>
    <customShpInfo spid="_x0000_s2538"/>
    <customShpInfo spid="_x0000_s2539"/>
    <customShpInfo spid="_x0000_s2540"/>
    <customShpInfo spid="_x0000_s2533"/>
    <customShpInfo spid="_x0000_s2524"/>
    <customShpInfo spid="_x0000_s2543"/>
    <customShpInfo spid="_x0000_s2544"/>
    <customShpInfo spid="_x0000_s2545"/>
    <customShpInfo spid="_x0000_s2546"/>
    <customShpInfo spid="_x0000_s2547"/>
    <customShpInfo spid="_x0000_s2548"/>
    <customShpInfo spid="_x0000_s2549"/>
    <customShpInfo spid="_x0000_s2542"/>
    <customShpInfo spid="_x0000_s2551"/>
    <customShpInfo spid="_x0000_s2552"/>
    <customShpInfo spid="_x0000_s2553"/>
    <customShpInfo spid="_x0000_s2554"/>
    <customShpInfo spid="_x0000_s2555"/>
    <customShpInfo spid="_x0000_s2556"/>
    <customShpInfo spid="_x0000_s2557"/>
    <customShpInfo spid="_x0000_s2550"/>
    <customShpInfo spid="_x0000_s2541"/>
    <customShpInfo spid="_x0000_s2560"/>
    <customShpInfo spid="_x0000_s2561"/>
    <customShpInfo spid="_x0000_s2562"/>
    <customShpInfo spid="_x0000_s2563"/>
    <customShpInfo spid="_x0000_s2564"/>
    <customShpInfo spid="_x0000_s2565"/>
    <customShpInfo spid="_x0000_s2566"/>
    <customShpInfo spid="_x0000_s2559"/>
    <customShpInfo spid="_x0000_s2568"/>
    <customShpInfo spid="_x0000_s2569"/>
    <customShpInfo spid="_x0000_s2570"/>
    <customShpInfo spid="_x0000_s2571"/>
    <customShpInfo spid="_x0000_s2572"/>
    <customShpInfo spid="_x0000_s2573"/>
    <customShpInfo spid="_x0000_s2574"/>
    <customShpInfo spid="_x0000_s2567"/>
    <customShpInfo spid="_x0000_s2558"/>
    <customShpInfo spid="_x0000_s2577"/>
    <customShpInfo spid="_x0000_s2578"/>
    <customShpInfo spid="_x0000_s2579"/>
    <customShpInfo spid="_x0000_s2580"/>
    <customShpInfo spid="_x0000_s2581"/>
    <customShpInfo spid="_x0000_s2582"/>
    <customShpInfo spid="_x0000_s2583"/>
    <customShpInfo spid="_x0000_s2576"/>
    <customShpInfo spid="_x0000_s2585"/>
    <customShpInfo spid="_x0000_s2586"/>
    <customShpInfo spid="_x0000_s2587"/>
    <customShpInfo spid="_x0000_s2588"/>
    <customShpInfo spid="_x0000_s2589"/>
    <customShpInfo spid="_x0000_s2590"/>
    <customShpInfo spid="_x0000_s2591"/>
    <customShpInfo spid="_x0000_s2584"/>
    <customShpInfo spid="_x0000_s2575"/>
    <customShpInfo spid="_x0000_s2594"/>
    <customShpInfo spid="_x0000_s2595"/>
    <customShpInfo spid="_x0000_s2596"/>
    <customShpInfo spid="_x0000_s2597"/>
    <customShpInfo spid="_x0000_s2598"/>
    <customShpInfo spid="_x0000_s2599"/>
    <customShpInfo spid="_x0000_s2600"/>
    <customShpInfo spid="_x0000_s2593"/>
    <customShpInfo spid="_x0000_s2602"/>
    <customShpInfo spid="_x0000_s2603"/>
    <customShpInfo spid="_x0000_s2604"/>
    <customShpInfo spid="_x0000_s2605"/>
    <customShpInfo spid="_x0000_s2606"/>
    <customShpInfo spid="_x0000_s2607"/>
    <customShpInfo spid="_x0000_s2608"/>
    <customShpInfo spid="_x0000_s2601"/>
    <customShpInfo spid="_x0000_s2592"/>
    <customShpInfo spid="_x0000_s2611"/>
    <customShpInfo spid="_x0000_s2612"/>
    <customShpInfo spid="_x0000_s2613"/>
    <customShpInfo spid="_x0000_s2614"/>
    <customShpInfo spid="_x0000_s2615"/>
    <customShpInfo spid="_x0000_s2616"/>
    <customShpInfo spid="_x0000_s2617"/>
    <customShpInfo spid="_x0000_s2610"/>
    <customShpInfo spid="_x0000_s2619"/>
    <customShpInfo spid="_x0000_s2620"/>
    <customShpInfo spid="_x0000_s2621"/>
    <customShpInfo spid="_x0000_s2622"/>
    <customShpInfo spid="_x0000_s2623"/>
    <customShpInfo spid="_x0000_s2624"/>
    <customShpInfo spid="_x0000_s2625"/>
    <customShpInfo spid="_x0000_s2618"/>
    <customShpInfo spid="_x0000_s2609"/>
    <customShpInfo spid="_x0000_s2628"/>
    <customShpInfo spid="_x0000_s2629"/>
    <customShpInfo spid="_x0000_s2630"/>
    <customShpInfo spid="_x0000_s2631"/>
    <customShpInfo spid="_x0000_s2632"/>
    <customShpInfo spid="_x0000_s2633"/>
    <customShpInfo spid="_x0000_s2634"/>
    <customShpInfo spid="_x0000_s2627"/>
    <customShpInfo spid="_x0000_s2636"/>
    <customShpInfo spid="_x0000_s2637"/>
    <customShpInfo spid="_x0000_s2638"/>
    <customShpInfo spid="_x0000_s2639"/>
    <customShpInfo spid="_x0000_s2640"/>
    <customShpInfo spid="_x0000_s2641"/>
    <customShpInfo spid="_x0000_s2642"/>
    <customShpInfo spid="_x0000_s2635"/>
    <customShpInfo spid="_x0000_s2626"/>
    <customShpInfo spid="_x0000_s2645"/>
    <customShpInfo spid="_x0000_s2646"/>
    <customShpInfo spid="_x0000_s2647"/>
    <customShpInfo spid="_x0000_s2648"/>
    <customShpInfo spid="_x0000_s2649"/>
    <customShpInfo spid="_x0000_s2650"/>
    <customShpInfo spid="_x0000_s2651"/>
    <customShpInfo spid="_x0000_s2644"/>
    <customShpInfo spid="_x0000_s2653"/>
    <customShpInfo spid="_x0000_s2654"/>
    <customShpInfo spid="_x0000_s2655"/>
    <customShpInfo spid="_x0000_s2656"/>
    <customShpInfo spid="_x0000_s2657"/>
    <customShpInfo spid="_x0000_s2658"/>
    <customShpInfo spid="_x0000_s2659"/>
    <customShpInfo spid="_x0000_s2652"/>
    <customShpInfo spid="_x0000_s2643"/>
    <customShpInfo spid="_x0000_s2453"/>
    <customShpInfo spid="_x0000_s2661"/>
    <customShpInfo spid="_x0000_s2663"/>
    <customShpInfo spid="_x0000_s2664"/>
    <customShpInfo spid="_x0000_s2662"/>
    <customShpInfo spid="_x0000_s2665"/>
    <customShpInfo spid="_x0000_s2666"/>
    <customShpInfo spid="_x0000_s2667"/>
    <customShpInfo spid="_x0000_s2669"/>
    <customShpInfo spid="_x0000_s2670"/>
    <customShpInfo spid="_x0000_s2671"/>
    <customShpInfo spid="_x0000_s2672"/>
    <customShpInfo spid="_x0000_s2673"/>
    <customShpInfo spid="_x0000_s2674"/>
    <customShpInfo spid="_x0000_s2675"/>
    <customShpInfo spid="_x0000_s2668"/>
    <customShpInfo spid="_x0000_s2677"/>
    <customShpInfo spid="_x0000_s2680"/>
    <customShpInfo spid="_x0000_s2681"/>
    <customShpInfo spid="_x0000_s2679"/>
    <customShpInfo spid="_x0000_s2682"/>
    <customShpInfo spid="_x0000_s2678"/>
    <customShpInfo spid="_x0000_s2676"/>
    <customShpInfo spid="_x0000_s2683"/>
    <customShpInfo spid="_x0000_s2687"/>
    <customShpInfo spid="_x0000_s2688"/>
    <customShpInfo spid="_x0000_s2686"/>
    <customShpInfo spid="_x0000_s2689"/>
    <customShpInfo spid="_x0000_s2685"/>
    <customShpInfo spid="_x0000_s2690"/>
    <customShpInfo spid="_x0000_s2691"/>
    <customShpInfo spid="_x0000_s2684"/>
    <customShpInfo spid="_x0000_s2660"/>
    <customShpInfo spid="_x0000_s2695"/>
    <customShpInfo spid="_x0000_s2696"/>
    <customShpInfo spid="_x0000_s2694"/>
    <customShpInfo spid="_x0000_s2697"/>
    <customShpInfo spid="_x0000_s2693"/>
    <customShpInfo spid="_x0000_s2698"/>
    <customShpInfo spid="_x0000_s2699"/>
    <customShpInfo spid="_x0000_s2692"/>
    <customShpInfo spid="_x0000_s2700"/>
    <customShpInfo spid="_x0000_s2702"/>
    <customShpInfo spid="_x0000_s2703"/>
    <customShpInfo spid="_x0000_s2704"/>
    <customShpInfo spid="_x0000_s2705"/>
    <customShpInfo spid="_x0000_s2706"/>
    <customShpInfo spid="_x0000_s2707"/>
    <customShpInfo spid="_x0000_s2708"/>
    <customShpInfo spid="_x0000_s2709"/>
    <customShpInfo spid="_x0000_s2710"/>
    <customShpInfo spid="_x0000_s2711"/>
    <customShpInfo spid="_x0000_s2712"/>
    <customShpInfo spid="_x0000_s2713"/>
    <customShpInfo spid="_x0000_s2714"/>
    <customShpInfo spid="_x0000_s2715"/>
    <customShpInfo spid="_x0000_s2716"/>
    <customShpInfo spid="_x0000_s2718"/>
    <customShpInfo spid="_x0000_s2719"/>
    <customShpInfo spid="_x0000_s2720"/>
    <customShpInfo spid="_x0000_s2721"/>
    <customShpInfo spid="_x0000_s2717"/>
    <customShpInfo spid="_x0000_s2722"/>
    <customShpInfo spid="_x0000_s2723"/>
    <customShpInfo spid="_x0000_s2724"/>
    <customShpInfo spid="_x0000_s2725"/>
    <customShpInfo spid="_x0000_s2726"/>
    <customShpInfo spid="_x0000_s2727"/>
    <customShpInfo spid="_x0000_s2728"/>
    <customShpInfo spid="_x0000_s2729"/>
    <customShpInfo spid="_x0000_s2730"/>
    <customShpInfo spid="_x0000_s2731"/>
    <customShpInfo spid="_x0000_s2701"/>
    <customShpInfo spid="_x0000_s2732"/>
    <customShpInfo spid="_x0000_s2427"/>
    <customShpInfo spid="_x0000_s2734"/>
    <customShpInfo spid="_x0000_s2735"/>
    <customShpInfo spid="_x0000_s2738"/>
    <customShpInfo spid="_x0000_s2739"/>
    <customShpInfo spid="_x0000_s2737"/>
    <customShpInfo spid="_x0000_s2740"/>
    <customShpInfo spid="_x0000_s2736"/>
    <customShpInfo spid="_x0000_s2743"/>
    <customShpInfo spid="_x0000_s2744"/>
    <customShpInfo spid="_x0000_s2742"/>
    <customShpInfo spid="_x0000_s2745"/>
    <customShpInfo spid="_x0000_s2741"/>
    <customShpInfo spid="_x0000_s2746"/>
    <customShpInfo spid="_x0000_s2747"/>
    <customShpInfo spid="_x0000_s2748"/>
    <customShpInfo spid="_x0000_s2750"/>
    <customShpInfo spid="_x0000_s2751"/>
    <customShpInfo spid="_x0000_s2749"/>
    <customShpInfo spid="_x0000_s2752"/>
    <customShpInfo spid="_x0000_s2753"/>
    <customShpInfo spid="_x0000_s2754"/>
    <customShpInfo spid="_x0000_s2733"/>
    <customShpInfo spid="_x0000_s2756"/>
    <customShpInfo spid="_x0000_s2758"/>
    <customShpInfo spid="_x0000_s2759"/>
    <customShpInfo spid="_x0000_s2760"/>
    <customShpInfo spid="_x0000_s2761"/>
    <customShpInfo spid="_x0000_s2757"/>
    <customShpInfo spid="_x0000_s2763"/>
    <customShpInfo spid="_x0000_s2764"/>
    <customShpInfo spid="_x0000_s2765"/>
    <customShpInfo spid="_x0000_s2766"/>
    <customShpInfo spid="_x0000_s2762"/>
    <customShpInfo spid="_x0000_s2768"/>
    <customShpInfo spid="_x0000_s2769"/>
    <customShpInfo spid="_x0000_s2770"/>
    <customShpInfo spid="_x0000_s2771"/>
    <customShpInfo spid="_x0000_s2767"/>
    <customShpInfo spid="_x0000_s2773"/>
    <customShpInfo spid="_x0000_s2774"/>
    <customShpInfo spid="_x0000_s2775"/>
    <customShpInfo spid="_x0000_s2776"/>
    <customShpInfo spid="_x0000_s2772"/>
    <customShpInfo spid="_x0000_s2778"/>
    <customShpInfo spid="_x0000_s2779"/>
    <customShpInfo spid="_x0000_s2780"/>
    <customShpInfo spid="_x0000_s2777"/>
    <customShpInfo spid="_x0000_s2782"/>
    <customShpInfo spid="_x0000_s2783"/>
    <customShpInfo spid="_x0000_s2784"/>
    <customShpInfo spid="_x0000_s2781"/>
    <customShpInfo spid="_x0000_s2755"/>
    <customShpInfo spid="_x0000_s2787"/>
    <customShpInfo spid="_x0000_s2788"/>
    <customShpInfo spid="_x0000_s2789"/>
    <customShpInfo spid="_x0000_s2790"/>
    <customShpInfo spid="_x0000_s2791"/>
    <customShpInfo spid="_x0000_s2792"/>
    <customShpInfo spid="_x0000_s2786"/>
    <customShpInfo spid="_x0000_s2794"/>
    <customShpInfo spid="_x0000_s2795"/>
    <customShpInfo spid="_x0000_s2793"/>
    <customShpInfo spid="_x0000_s2797"/>
    <customShpInfo spid="_x0000_s2798"/>
    <customShpInfo spid="_x0000_s2796"/>
    <customShpInfo spid="_x0000_s2800"/>
    <customShpInfo spid="_x0000_s2801"/>
    <customShpInfo spid="_x0000_s2802"/>
    <customShpInfo spid="_x0000_s2803"/>
    <customShpInfo spid="_x0000_s2804"/>
    <customShpInfo spid="_x0000_s2805"/>
    <customShpInfo spid="_x0000_s2806"/>
    <customShpInfo spid="_x0000_s2807"/>
    <customShpInfo spid="_x0000_s2808"/>
    <customShpInfo spid="_x0000_s2809"/>
    <customShpInfo spid="_x0000_s2810"/>
    <customShpInfo spid="_x0000_s2811"/>
    <customShpInfo spid="_x0000_s2812"/>
    <customShpInfo spid="_x0000_s2813"/>
    <customShpInfo spid="_x0000_s2814"/>
    <customShpInfo spid="_x0000_s2815"/>
    <customShpInfo spid="_x0000_s2816"/>
    <customShpInfo spid="_x0000_s2799"/>
    <customShpInfo spid="_x0000_s2817"/>
    <customShpInfo spid="_x0000_s2818"/>
    <customShpInfo spid="_x0000_s2819"/>
    <customShpInfo spid="_x0000_s2821"/>
    <customShpInfo spid="_x0000_s2822"/>
    <customShpInfo spid="_x0000_s2820"/>
    <customShpInfo spid="_x0000_s2785"/>
    <customShpInfo spid="_x0000_s2823"/>
    <customShpInfo spid="_x0000_s2825"/>
    <customShpInfo spid="_x0000_s2826"/>
    <customShpInfo spid="_x0000_s2829"/>
    <customShpInfo spid="_x0000_s2830"/>
    <customShpInfo spid="_x0000_s2828"/>
    <customShpInfo spid="_x0000_s2831"/>
    <customShpInfo spid="_x0000_s2827"/>
    <customShpInfo spid="_x0000_s2834"/>
    <customShpInfo spid="_x0000_s2835"/>
    <customShpInfo spid="_x0000_s2833"/>
    <customShpInfo spid="_x0000_s2836"/>
    <customShpInfo spid="_x0000_s2832"/>
    <customShpInfo spid="_x0000_s2837"/>
    <customShpInfo spid="_x0000_s2838"/>
    <customShpInfo spid="_x0000_s2839"/>
    <customShpInfo spid="_x0000_s2841"/>
    <customShpInfo spid="_x0000_s2842"/>
    <customShpInfo spid="_x0000_s2840"/>
    <customShpInfo spid="_x0000_s2843"/>
    <customShpInfo spid="_x0000_s2844"/>
    <customShpInfo spid="_x0000_s2845"/>
    <customShpInfo spid="_x0000_s2824"/>
    <customShpInfo spid="_x0000_s2848"/>
    <customShpInfo spid="_x0000_s2849"/>
    <customShpInfo spid="_x0000_s2851"/>
    <customShpInfo spid="_x0000_s2852"/>
    <customShpInfo spid="_x0000_s2850"/>
    <customShpInfo spid="_x0000_s2854"/>
    <customShpInfo spid="_x0000_s2855"/>
    <customShpInfo spid="_x0000_s2853"/>
    <customShpInfo spid="_x0000_s2857"/>
    <customShpInfo spid="_x0000_s2858"/>
    <customShpInfo spid="_x0000_s2856"/>
    <customShpInfo spid="_x0000_s2847"/>
    <customShpInfo spid="_x0000_s2859"/>
    <customShpInfo spid="_x0000_s2846"/>
    <customShpInfo spid="_x0000_s2860"/>
    <customShpInfo spid="_x0000_s2861"/>
    <customShpInfo spid="_x0000_s2862"/>
    <customShpInfo spid="_x0000_s2863"/>
    <customShpInfo spid="_x0000_s2426"/>
    <customShpInfo spid="_x0000_s2865"/>
    <customShpInfo spid="_x0000_s2866"/>
    <customShpInfo spid="_x0000_s2867"/>
    <customShpInfo spid="_x0000_s2868"/>
    <customShpInfo spid="_x0000_s2869"/>
    <customShpInfo spid="_x0000_s2871"/>
    <customShpInfo spid="_x0000_s2873"/>
    <customShpInfo spid="_x0000_s2874"/>
    <customShpInfo spid="_x0000_s2872"/>
    <customShpInfo spid="_x0000_s2870"/>
    <customShpInfo spid="_x0000_s2876"/>
    <customShpInfo spid="_x0000_s2877"/>
    <customShpInfo spid="_x0000_s2875"/>
    <customShpInfo spid="_x0000_s2878"/>
    <customShpInfo spid="_x0000_s2879"/>
    <customShpInfo spid="_x0000_s2881"/>
    <customShpInfo spid="_x0000_s2882"/>
    <customShpInfo spid="_x0000_s2880"/>
    <customShpInfo spid="_x0000_s2864"/>
    <customShpInfo spid="_x0000_s2425"/>
    <customShpInfo spid="_x0000_s2423"/>
    <customShpInfo spid="_x0000_s3372"/>
    <customShpInfo spid="_x0000_s3377"/>
    <customShpInfo spid="_x0000_s3378"/>
    <customShpInfo spid="_x0000_s3376"/>
    <customShpInfo spid="_x0000_s3379"/>
    <customShpInfo spid="_x0000_s3380"/>
    <customShpInfo spid="_x0000_s3381"/>
    <customShpInfo spid="_x0000_s3382"/>
    <customShpInfo spid="_x0000_s3383"/>
    <customShpInfo spid="_x0000_s3384"/>
    <customShpInfo spid="_x0000_s3385"/>
    <customShpInfo spid="_x0000_s3386"/>
    <customShpInfo spid="_x0000_s3387"/>
    <customShpInfo spid="_x0000_s3388"/>
    <customShpInfo spid="_x0000_s3389"/>
    <customShpInfo spid="_x0000_s3390"/>
    <customShpInfo spid="_x0000_s3391"/>
    <customShpInfo spid="_x0000_s3392"/>
    <customShpInfo spid="_x0000_s3393"/>
    <customShpInfo spid="_x0000_s3394"/>
    <customShpInfo spid="_x0000_s3395"/>
    <customShpInfo spid="_x0000_s3396"/>
    <customShpInfo spid="_x0000_s3375"/>
    <customShpInfo spid="_x0000_s3397"/>
    <customShpInfo spid="_x0000_s3374"/>
    <customShpInfo spid="_x0000_s3400"/>
    <customShpInfo spid="_x0000_s3401"/>
    <customShpInfo spid="_x0000_s3402"/>
    <customShpInfo spid="_x0000_s3399"/>
    <customShpInfo spid="_x0000_s3405"/>
    <customShpInfo spid="_x0000_s3406"/>
    <customShpInfo spid="_x0000_s3404"/>
    <customShpInfo spid="_x0000_s3408"/>
    <customShpInfo spid="_x0000_s3409"/>
    <customShpInfo spid="_x0000_s3410"/>
    <customShpInfo spid="_x0000_s3407"/>
    <customShpInfo spid="_x0000_s3411"/>
    <customShpInfo spid="_x0000_s3412"/>
    <customShpInfo spid="_x0000_s3403"/>
    <customShpInfo spid="_x0000_s3414"/>
    <customShpInfo spid="_x0000_s3415"/>
    <customShpInfo spid="_x0000_s3416"/>
    <customShpInfo spid="_x0000_s3413"/>
    <customShpInfo spid="_x0000_s3419"/>
    <customShpInfo spid="_x0000_s3420"/>
    <customShpInfo spid="_x0000_s3418"/>
    <customShpInfo spid="_x0000_s3422"/>
    <customShpInfo spid="_x0000_s3423"/>
    <customShpInfo spid="_x0000_s3424"/>
    <customShpInfo spid="_x0000_s3421"/>
    <customShpInfo spid="_x0000_s3425"/>
    <customShpInfo spid="_x0000_s3426"/>
    <customShpInfo spid="_x0000_s3417"/>
    <customShpInfo spid="_x0000_s3429"/>
    <customShpInfo spid="_x0000_s3430"/>
    <customShpInfo spid="_x0000_s3431"/>
    <customShpInfo spid="_x0000_s3432"/>
    <customShpInfo spid="_x0000_s3428"/>
    <customShpInfo spid="_x0000_s3433"/>
    <customShpInfo spid="_x0000_s3427"/>
    <customShpInfo spid="_x0000_s3434"/>
    <customShpInfo spid="_x0000_s3435"/>
    <customShpInfo spid="_x0000_s3436"/>
    <customShpInfo spid="_x0000_s3437"/>
    <customShpInfo spid="_x0000_s3440"/>
    <customShpInfo spid="_x0000_s3441"/>
    <customShpInfo spid="_x0000_s3442"/>
    <customShpInfo spid="_x0000_s3439"/>
    <customShpInfo spid="_x0000_s3444"/>
    <customShpInfo spid="_x0000_s3445"/>
    <customShpInfo spid="_x0000_s3446"/>
    <customShpInfo spid="_x0000_s3443"/>
    <customShpInfo spid="_x0000_s3448"/>
    <customShpInfo spid="_x0000_s3449"/>
    <customShpInfo spid="_x0000_s3450"/>
    <customShpInfo spid="_x0000_s3447"/>
    <customShpInfo spid="_x0000_s3452"/>
    <customShpInfo spid="_x0000_s3453"/>
    <customShpInfo spid="_x0000_s3454"/>
    <customShpInfo spid="_x0000_s3451"/>
    <customShpInfo spid="_x0000_s3438"/>
    <customShpInfo spid="_x0000_s3455"/>
    <customShpInfo spid="_x0000_s3457"/>
    <customShpInfo spid="_x0000_s3459"/>
    <customShpInfo spid="_x0000_s3460"/>
    <customShpInfo spid="_x0000_s3461"/>
    <customShpInfo spid="_x0000_s3462"/>
    <customShpInfo spid="_x0000_s3463"/>
    <customShpInfo spid="_x0000_s3464"/>
    <customShpInfo spid="_x0000_s3465"/>
    <customShpInfo spid="_x0000_s3466"/>
    <customShpInfo spid="_x0000_s3467"/>
    <customShpInfo spid="_x0000_s3468"/>
    <customShpInfo spid="_x0000_s3469"/>
    <customShpInfo spid="_x0000_s3470"/>
    <customShpInfo spid="_x0000_s3471"/>
    <customShpInfo spid="_x0000_s3472"/>
    <customShpInfo spid="_x0000_s3473"/>
    <customShpInfo spid="_x0000_s3474"/>
    <customShpInfo spid="_x0000_s3475"/>
    <customShpInfo spid="_x0000_s3476"/>
    <customShpInfo spid="_x0000_s3477"/>
    <customShpInfo spid="_x0000_s3478"/>
    <customShpInfo spid="_x0000_s3479"/>
    <customShpInfo spid="_x0000_s3480"/>
    <customShpInfo spid="_x0000_s3481"/>
    <customShpInfo spid="_x0000_s3482"/>
    <customShpInfo spid="_x0000_s3483"/>
    <customShpInfo spid="_x0000_s3484"/>
    <customShpInfo spid="_x0000_s3485"/>
    <customShpInfo spid="_x0000_s3486"/>
    <customShpInfo spid="_x0000_s3487"/>
    <customShpInfo spid="_x0000_s3488"/>
    <customShpInfo spid="_x0000_s3489"/>
    <customShpInfo spid="_x0000_s3490"/>
    <customShpInfo spid="_x0000_s3491"/>
    <customShpInfo spid="_x0000_s3492"/>
    <customShpInfo spid="_x0000_s3493"/>
    <customShpInfo spid="_x0000_s3494"/>
    <customShpInfo spid="_x0000_s3495"/>
    <customShpInfo spid="_x0000_s3496"/>
    <customShpInfo spid="_x0000_s3497"/>
    <customShpInfo spid="_x0000_s3498"/>
    <customShpInfo spid="_x0000_s3499"/>
    <customShpInfo spid="_x0000_s3500"/>
    <customShpInfo spid="_x0000_s3501"/>
    <customShpInfo spid="_x0000_s3502"/>
    <customShpInfo spid="_x0000_s3503"/>
    <customShpInfo spid="_x0000_s3504"/>
    <customShpInfo spid="_x0000_s3505"/>
    <customShpInfo spid="_x0000_s3506"/>
    <customShpInfo spid="_x0000_s3507"/>
    <customShpInfo spid="_x0000_s3508"/>
    <customShpInfo spid="_x0000_s3509"/>
    <customShpInfo spid="_x0000_s3510"/>
    <customShpInfo spid="_x0000_s3511"/>
    <customShpInfo spid="_x0000_s3512"/>
    <customShpInfo spid="_x0000_s3513"/>
    <customShpInfo spid="_x0000_s3514"/>
    <customShpInfo spid="_x0000_s3515"/>
    <customShpInfo spid="_x0000_s3516"/>
    <customShpInfo spid="_x0000_s3517"/>
    <customShpInfo spid="_x0000_s3518"/>
    <customShpInfo spid="_x0000_s3519"/>
    <customShpInfo spid="_x0000_s3520"/>
    <customShpInfo spid="_x0000_s3521"/>
    <customShpInfo spid="_x0000_s3522"/>
    <customShpInfo spid="_x0000_s3523"/>
    <customShpInfo spid="_x0000_s3524"/>
    <customShpInfo spid="_x0000_s3525"/>
    <customShpInfo spid="_x0000_s3458"/>
    <customShpInfo spid="_x0000_s3456"/>
    <customShpInfo spid="_x0000_s3526"/>
    <customShpInfo spid="_x0000_s3398"/>
    <customShpInfo spid="_x0000_s3373"/>
    <customShpInfo spid="_x0000_s3371"/>
    <customShpInfo spid="_x0000_s3561"/>
    <customShpInfo spid="_x0000_s3564"/>
    <customShpInfo spid="_x0000_s3565"/>
    <customShpInfo spid="_x0000_s3566"/>
    <customShpInfo spid="_x0000_s3567"/>
    <customShpInfo spid="_x0000_s3568"/>
    <customShpInfo spid="_x0000_s3569"/>
    <customShpInfo spid="_x0000_s3570"/>
    <customShpInfo spid="_x0000_s3563"/>
    <customShpInfo spid="_x0000_s3571"/>
    <customShpInfo spid="_x0000_s3572"/>
    <customShpInfo spid="_x0000_s3573"/>
    <customShpInfo spid="_x0000_s3574"/>
    <customShpInfo spid="_x0000_s3575"/>
    <customShpInfo spid="_x0000_s3576"/>
    <customShpInfo spid="_x0000_s3577"/>
    <customShpInfo spid="_x0000_s3580"/>
    <customShpInfo spid="_x0000_s3581"/>
    <customShpInfo spid="_x0000_s3582"/>
    <customShpInfo spid="_x0000_s3583"/>
    <customShpInfo spid="_x0000_s3584"/>
    <customShpInfo spid="_x0000_s3585"/>
    <customShpInfo spid="_x0000_s3586"/>
    <customShpInfo spid="_x0000_s3587"/>
    <customShpInfo spid="_x0000_s3588"/>
    <customShpInfo spid="_x0000_s3589"/>
    <customShpInfo spid="_x0000_s3590"/>
    <customShpInfo spid="_x0000_s3591"/>
    <customShpInfo spid="_x0000_s3579"/>
    <customShpInfo spid="_x0000_s3593"/>
    <customShpInfo spid="_x0000_s3594"/>
    <customShpInfo spid="_x0000_s3595"/>
    <customShpInfo spid="_x0000_s3596"/>
    <customShpInfo spid="_x0000_s3597"/>
    <customShpInfo spid="_x0000_s3598"/>
    <customShpInfo spid="_x0000_s3599"/>
    <customShpInfo spid="_x0000_s3600"/>
    <customShpInfo spid="_x0000_s3601"/>
    <customShpInfo spid="_x0000_s3602"/>
    <customShpInfo spid="_x0000_s3603"/>
    <customShpInfo spid="_x0000_s3604"/>
    <customShpInfo spid="_x0000_s3592"/>
    <customShpInfo spid="_x0000_s3578"/>
    <customShpInfo spid="_x0000_s3605"/>
    <customShpInfo spid="_x0000_s3606"/>
    <customShpInfo spid="_x0000_s3607"/>
    <customShpInfo spid="_x0000_s3608"/>
    <customShpInfo spid="_x0000_s3562"/>
    <customShpInfo spid="_x0000_s3560"/>
    <customShpInfo spid="_x0000_s3711"/>
    <customShpInfo spid="_x0000_s3713"/>
    <customShpInfo spid="_x0000_s3714"/>
    <customShpInfo spid="_x0000_s3715"/>
    <customShpInfo spid="_x0000_s3716"/>
    <customShpInfo spid="_x0000_s3717"/>
    <customShpInfo spid="_x0000_s3718"/>
    <customShpInfo spid="_x0000_s3719"/>
    <customShpInfo spid="_x0000_s3720"/>
    <customShpInfo spid="_x0000_s3721"/>
    <customShpInfo spid="_x0000_s3722"/>
    <customShpInfo spid="_x0000_s3723"/>
    <customShpInfo spid="_x0000_s3724"/>
    <customShpInfo spid="_x0000_s3725"/>
    <customShpInfo spid="_x0000_s3726"/>
    <customShpInfo spid="_x0000_s3727"/>
    <customShpInfo spid="_x0000_s3728"/>
    <customShpInfo spid="_x0000_s3712"/>
    <customShpInfo spid="_x0000_s3710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2</TotalTime>
  <ScaleCrop>false</ScaleCrop>
  <LinksUpToDate>false</LinksUpToDate>
  <CharactersWithSpaces>0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8-06T01:05:00Z</dcterms:created>
  <dc:creator>死神</dc:creator>
  <cp:lastModifiedBy>永不言败19812011620</cp:lastModifiedBy>
  <dcterms:modified xsi:type="dcterms:W3CDTF">2021-05-23T03:05:1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2BF78270EA224B57BC53A7A15B0F7161</vt:lpwstr>
  </property>
</Properties>
</file>